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2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F02059" w:rsidRPr="00277943" w14:paraId="4F6CFE20" w14:textId="77777777" w:rsidTr="00F02059">
        <w:tc>
          <w:tcPr>
            <w:tcW w:w="5954" w:type="dxa"/>
            <w:hideMark/>
          </w:tcPr>
          <w:p w14:paraId="0576344A" w14:textId="11922E77" w:rsidR="00F02059" w:rsidRPr="00277943" w:rsidRDefault="00F02059">
            <w:pPr>
              <w:spacing w:line="360" w:lineRule="auto"/>
              <w:jc w:val="center"/>
              <w:rPr>
                <w:rFonts w:eastAsia="Calibri" w:cs="Times New Roman"/>
                <w:bCs/>
                <w:sz w:val="26"/>
                <w:szCs w:val="26"/>
              </w:rPr>
            </w:pPr>
            <w:r w:rsidRPr="00277943">
              <w:rPr>
                <w:rFonts w:eastAsia="Calibri" w:cs="Times New Roman"/>
                <w:bCs/>
                <w:sz w:val="26"/>
                <w:szCs w:val="26"/>
              </w:rPr>
              <w:t xml:space="preserve">PHÒNG GD&amp;ĐT </w:t>
            </w:r>
            <w:r w:rsidR="003835BC" w:rsidRPr="00277943">
              <w:rPr>
                <w:rFonts w:eastAsia="Calibri" w:cs="Times New Roman"/>
                <w:bCs/>
                <w:sz w:val="26"/>
                <w:szCs w:val="26"/>
              </w:rPr>
              <w:t>QUẬN BÌNH THẠNH</w:t>
            </w:r>
          </w:p>
          <w:p w14:paraId="22C0ACF0" w14:textId="6C753DD3" w:rsidR="00F02059" w:rsidRPr="00277943" w:rsidRDefault="00F02059">
            <w:pPr>
              <w:spacing w:line="360" w:lineRule="auto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277943">
              <w:rPr>
                <w:rFonts w:eastAsia="Calibri" w:cs="Times New Roman"/>
                <w:b/>
                <w:sz w:val="26"/>
                <w:szCs w:val="26"/>
              </w:rPr>
              <w:t xml:space="preserve">TRƯỜNG THCS </w:t>
            </w:r>
            <w:r w:rsidR="003835BC" w:rsidRPr="00277943">
              <w:rPr>
                <w:rFonts w:eastAsia="Calibri" w:cs="Times New Roman"/>
                <w:b/>
                <w:sz w:val="26"/>
                <w:szCs w:val="26"/>
              </w:rPr>
              <w:t>TRƯƠNG CÔNG ĐỊNH</w:t>
            </w:r>
          </w:p>
          <w:p w14:paraId="54B7338D" w14:textId="77777777" w:rsidR="00F02059" w:rsidRPr="00277943" w:rsidRDefault="00F02059">
            <w:pPr>
              <w:spacing w:line="360" w:lineRule="auto"/>
              <w:jc w:val="center"/>
              <w:rPr>
                <w:rFonts w:eastAsia="Calibri" w:cs="Times New Roman"/>
                <w:sz w:val="26"/>
                <w:szCs w:val="26"/>
                <w:bdr w:val="single" w:sz="4" w:space="0" w:color="auto" w:frame="1"/>
              </w:rPr>
            </w:pPr>
            <w:r w:rsidRPr="00277943">
              <w:rPr>
                <w:rFonts w:eastAsia="Calibri" w:cs="Times New Roman"/>
                <w:b/>
                <w:sz w:val="26"/>
                <w:szCs w:val="26"/>
                <w:bdr w:val="single" w:sz="4" w:space="0" w:color="auto" w:frame="1"/>
              </w:rPr>
              <w:t>ĐỀ THAM KHẢO</w:t>
            </w:r>
          </w:p>
          <w:p w14:paraId="13418330" w14:textId="2AD6F889" w:rsidR="00F02059" w:rsidRPr="00277943" w:rsidRDefault="00F02059">
            <w:pPr>
              <w:spacing w:line="360" w:lineRule="auto"/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277943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7B202281" wp14:editId="291BCEBD">
                      <wp:simplePos x="0" y="0"/>
                      <wp:positionH relativeFrom="column">
                        <wp:posOffset>1153795</wp:posOffset>
                      </wp:positionH>
                      <wp:positionV relativeFrom="paragraph">
                        <wp:posOffset>189230</wp:posOffset>
                      </wp:positionV>
                      <wp:extent cx="1327785" cy="0"/>
                      <wp:effectExtent l="0" t="0" r="0" b="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715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E964BA" id="Straight Connector 10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90.85pt,14.9pt" to="195.4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277943">
              <w:rPr>
                <w:rFonts w:eastAsia="Calibri" w:cs="Times New Roman"/>
                <w:i/>
                <w:sz w:val="26"/>
                <w:szCs w:val="26"/>
              </w:rPr>
              <w:t>(Đề có … trang)</w:t>
            </w:r>
          </w:p>
        </w:tc>
        <w:tc>
          <w:tcPr>
            <w:tcW w:w="3685" w:type="dxa"/>
            <w:hideMark/>
          </w:tcPr>
          <w:p w14:paraId="53528F8B" w14:textId="77777777" w:rsidR="00F02059" w:rsidRPr="00277943" w:rsidRDefault="00F02059">
            <w:pPr>
              <w:spacing w:line="276" w:lineRule="auto"/>
              <w:ind w:left="-108" w:right="-108"/>
              <w:rPr>
                <w:rFonts w:eastAsia="Calibri" w:cs="Times New Roman"/>
                <w:b/>
                <w:sz w:val="26"/>
                <w:szCs w:val="26"/>
              </w:rPr>
            </w:pPr>
            <w:r w:rsidRPr="00277943">
              <w:rPr>
                <w:rFonts w:eastAsia="Calibri" w:cs="Times New Roman"/>
                <w:b/>
                <w:sz w:val="26"/>
                <w:szCs w:val="26"/>
              </w:rPr>
              <w:t xml:space="preserve">    KIỂM TRA GIỮA HỌC KỲ I</w:t>
            </w:r>
          </w:p>
          <w:p w14:paraId="2159AFCC" w14:textId="77777777" w:rsidR="00F02059" w:rsidRPr="00277943" w:rsidRDefault="00F02059">
            <w:pPr>
              <w:spacing w:line="276" w:lineRule="auto"/>
              <w:ind w:left="-108" w:right="-108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277943">
              <w:rPr>
                <w:rFonts w:eastAsia="Calibri" w:cs="Times New Roman"/>
                <w:b/>
                <w:sz w:val="26"/>
                <w:szCs w:val="26"/>
              </w:rPr>
              <w:t>NĂM HỌC: 2022 – 2023</w:t>
            </w:r>
          </w:p>
          <w:p w14:paraId="08B9F8F5" w14:textId="77777777" w:rsidR="00F02059" w:rsidRPr="00277943" w:rsidRDefault="00F02059">
            <w:pPr>
              <w:spacing w:line="276" w:lineRule="auto"/>
              <w:ind w:left="-108" w:right="-108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277943">
              <w:rPr>
                <w:rFonts w:eastAsia="Calibri" w:cs="Times New Roman"/>
                <w:b/>
                <w:sz w:val="26"/>
                <w:szCs w:val="26"/>
              </w:rPr>
              <w:t>MÔN: TOÁN – LỚP: 6</w:t>
            </w:r>
          </w:p>
          <w:p w14:paraId="61908C4B" w14:textId="77777777" w:rsidR="00F02059" w:rsidRPr="00277943" w:rsidRDefault="00F02059">
            <w:pPr>
              <w:spacing w:line="276" w:lineRule="auto"/>
              <w:ind w:left="-108" w:right="-108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277943">
              <w:rPr>
                <w:rFonts w:eastAsia="Calibri" w:cs="Times New Roman"/>
                <w:b/>
                <w:sz w:val="26"/>
                <w:szCs w:val="26"/>
              </w:rPr>
              <w:t>Thời gian làm bài: 90 phút</w:t>
            </w:r>
          </w:p>
          <w:p w14:paraId="0163096B" w14:textId="63FCE146" w:rsidR="00F02059" w:rsidRPr="00277943" w:rsidRDefault="00F02059">
            <w:pPr>
              <w:spacing w:line="276" w:lineRule="auto"/>
              <w:ind w:left="-108" w:right="-108"/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277943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1AD8AD1F" wp14:editId="6BDBA2AE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485</wp:posOffset>
                      </wp:positionV>
                      <wp:extent cx="1799590" cy="0"/>
                      <wp:effectExtent l="0" t="0" r="0" b="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895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6727269" id="Straight Connector 1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277943">
              <w:rPr>
                <w:rFonts w:eastAsia="Calibri" w:cs="Times New Roman"/>
                <w:i/>
                <w:sz w:val="26"/>
                <w:szCs w:val="26"/>
              </w:rPr>
              <w:t>(không kể thời gian phát đề)</w:t>
            </w:r>
          </w:p>
        </w:tc>
      </w:tr>
    </w:tbl>
    <w:p w14:paraId="2804CA4E" w14:textId="77777777" w:rsidR="001D4833" w:rsidRPr="00277943" w:rsidRDefault="001D4833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A- PHẦN TRẮC NGHIỆM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77943">
        <w:rPr>
          <w:rFonts w:ascii="Times New Roman" w:hAnsi="Times New Roman" w:cs="Times New Roman"/>
          <w:b/>
          <w:bCs/>
          <w:sz w:val="26"/>
          <w:szCs w:val="26"/>
          <w:lang w:val="vi-VN"/>
        </w:rPr>
        <w:t>(</w:t>
      </w:r>
      <w:r w:rsidR="00B22C7D" w:rsidRPr="00277943">
        <w:rPr>
          <w:rFonts w:ascii="Times New Roman" w:hAnsi="Times New Roman" w:cs="Times New Roman"/>
          <w:b/>
          <w:bCs/>
          <w:sz w:val="26"/>
          <w:szCs w:val="26"/>
          <w:lang w:val="vi-VN"/>
        </w:rPr>
        <w:t>3</w:t>
      </w:r>
      <w:r w:rsidRPr="0027794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ĐIỂM)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5AD1D10D" w14:textId="155B824F" w:rsidR="001D4833" w:rsidRPr="00277943" w:rsidRDefault="001D4833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Câu 1</w:t>
      </w:r>
      <w:r w:rsidR="00126899" w:rsidRPr="00277943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.(NB)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Tập hợp các số tự nhiên được kí hiệu là</w:t>
      </w:r>
      <w:r w:rsidR="00F73C3A" w:rsidRPr="00277943">
        <w:rPr>
          <w:rFonts w:ascii="Times New Roman" w:hAnsi="Times New Roman" w:cs="Times New Roman"/>
          <w:sz w:val="26"/>
          <w:szCs w:val="26"/>
          <w:lang w:val="vi-VN"/>
        </w:rPr>
        <w:t>: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3E4DBAD6" w14:textId="77777777" w:rsidR="001D4833" w:rsidRPr="00277943" w:rsidRDefault="001D4833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>A. N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>B, N*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>C. Z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>D.</w:t>
      </w:r>
      <w:r w:rsidR="007F6701" w:rsidRPr="00277943">
        <w:rPr>
          <w:rFonts w:ascii="Times New Roman" w:hAnsi="Times New Roman" w:cs="Times New Roman"/>
          <w:sz w:val="26"/>
          <w:szCs w:val="26"/>
          <w:lang w:val="vi-VN"/>
        </w:rPr>
        <w:t>{N}</w:t>
      </w:r>
    </w:p>
    <w:p w14:paraId="470578C9" w14:textId="0567192F" w:rsidR="007F6701" w:rsidRPr="00277943" w:rsidRDefault="007F6701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Câu 2</w:t>
      </w:r>
      <w:r w:rsidR="00126899"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.(NB)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Tập hợp M các </w:t>
      </w:r>
      <w:r w:rsidR="00A65B00" w:rsidRPr="00277943">
        <w:rPr>
          <w:rFonts w:ascii="Times New Roman" w:hAnsi="Times New Roman" w:cs="Times New Roman"/>
          <w:sz w:val="26"/>
          <w:szCs w:val="26"/>
          <w:lang w:val="vi-VN"/>
        </w:rPr>
        <w:t>số tự nhiên lớn hơn 4 và nhỏ hơn 9</w:t>
      </w:r>
      <w:r w:rsidR="00B71EBD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được viết dưới dạng liệt kê là</w:t>
      </w:r>
      <w:r w:rsidR="00F73C3A" w:rsidRPr="00277943">
        <w:rPr>
          <w:rFonts w:ascii="Times New Roman" w:hAnsi="Times New Roman" w:cs="Times New Roman"/>
          <w:sz w:val="26"/>
          <w:szCs w:val="26"/>
          <w:lang w:val="vi-VN"/>
        </w:rPr>
        <w:t>:</w:t>
      </w:r>
      <w:r w:rsidR="00B71EBD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37F79714" w14:textId="77777777" w:rsidR="007F6701" w:rsidRPr="00277943" w:rsidRDefault="007F6701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A. M = { </w:t>
      </w:r>
      <w:r w:rsidR="00A65B00" w:rsidRPr="00277943">
        <w:rPr>
          <w:rFonts w:ascii="Times New Roman" w:hAnsi="Times New Roman" w:cs="Times New Roman"/>
          <w:sz w:val="26"/>
          <w:szCs w:val="26"/>
          <w:lang w:val="vi-VN"/>
        </w:rPr>
        <w:t>4; 5; 6; 7; 8; 9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>}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M = { </w:t>
      </w:r>
      <w:r w:rsidR="00A65B00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5; 6; 7; </w:t>
      </w:r>
      <w:r w:rsidR="00B71EBD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8; 9 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>}</w:t>
      </w:r>
    </w:p>
    <w:p w14:paraId="306BAEDC" w14:textId="77777777" w:rsidR="001D4833" w:rsidRPr="00277943" w:rsidRDefault="00A65B00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C. M = { </w:t>
      </w:r>
      <w:r w:rsidR="00B71EBD" w:rsidRPr="00277943">
        <w:rPr>
          <w:rFonts w:ascii="Times New Roman" w:hAnsi="Times New Roman" w:cs="Times New Roman"/>
          <w:sz w:val="26"/>
          <w:szCs w:val="26"/>
          <w:lang w:val="vi-VN"/>
        </w:rPr>
        <w:t>5; 6; 7; 8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>}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M = { </w:t>
      </w:r>
      <w:r w:rsidR="00B71EBD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4; 5; 6; 7; 8 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>}.</w:t>
      </w:r>
    </w:p>
    <w:p w14:paraId="2E200A89" w14:textId="28581DD7" w:rsidR="00A65B00" w:rsidRPr="00277943" w:rsidRDefault="00A65B00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Câu 3</w:t>
      </w:r>
      <w:r w:rsidR="00126899"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.(</w:t>
      </w:r>
      <w:r w:rsidR="001423AC"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TH</w:t>
      </w:r>
      <w:r w:rsidR="00126899"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)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71EBD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Kết quả của phép tính: 18 : 6 . 3 </w:t>
      </w:r>
      <w:r w:rsidR="00B22C7D" w:rsidRPr="00277943">
        <w:rPr>
          <w:rFonts w:ascii="Times New Roman" w:hAnsi="Times New Roman" w:cs="Times New Roman"/>
          <w:sz w:val="26"/>
          <w:szCs w:val="26"/>
          <w:lang w:val="vi-VN"/>
        </w:rPr>
        <w:t>là:</w:t>
      </w:r>
    </w:p>
    <w:p w14:paraId="1E40F0BB" w14:textId="77777777" w:rsidR="00B71EBD" w:rsidRPr="00277943" w:rsidRDefault="00421526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>A. 1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>B. 6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>C. 2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>D. 9</w:t>
      </w:r>
    </w:p>
    <w:p w14:paraId="3C5FE9EF" w14:textId="6DAE8C52" w:rsidR="00421526" w:rsidRPr="00277943" w:rsidRDefault="00421526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Câu 4</w:t>
      </w:r>
      <w:r w:rsidR="00126899"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.(</w:t>
      </w:r>
      <w:r w:rsidR="001423AC"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NB</w:t>
      </w:r>
      <w:r w:rsidR="00126899"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)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Trong các số 203 ; 452; </w:t>
      </w:r>
      <w:r w:rsidR="00A77A03" w:rsidRPr="00277943">
        <w:rPr>
          <w:rFonts w:ascii="Times New Roman" w:hAnsi="Times New Roman" w:cs="Times New Roman"/>
          <w:sz w:val="26"/>
          <w:szCs w:val="26"/>
          <w:lang w:val="vi-VN"/>
        </w:rPr>
        <w:t>685; 354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="00A77A03" w:rsidRPr="00277943">
        <w:rPr>
          <w:rFonts w:ascii="Times New Roman" w:hAnsi="Times New Roman" w:cs="Times New Roman"/>
          <w:sz w:val="26"/>
          <w:szCs w:val="26"/>
          <w:lang w:val="vi-VN"/>
        </w:rPr>
        <w:t>số chia hết cho 2 là:</w:t>
      </w:r>
    </w:p>
    <w:p w14:paraId="469E51E9" w14:textId="77777777" w:rsidR="00A77A03" w:rsidRPr="00277943" w:rsidRDefault="00A77A03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>A. 203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>B. 452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>C. 452; 354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>D. 685</w:t>
      </w:r>
    </w:p>
    <w:p w14:paraId="42B93A8D" w14:textId="57490B43" w:rsidR="00A77A03" w:rsidRPr="00277943" w:rsidRDefault="00A77A03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Câu 5</w:t>
      </w:r>
      <w:r w:rsidR="00126899"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.(</w:t>
      </w:r>
      <w:r w:rsidR="001423AC"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NB</w:t>
      </w:r>
      <w:r w:rsidR="00126899"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)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Các số chia hết cho 9 là:</w:t>
      </w:r>
    </w:p>
    <w:p w14:paraId="57080412" w14:textId="77777777" w:rsidR="00A77A03" w:rsidRPr="00277943" w:rsidRDefault="00A77A03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>A. 134; 537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>B. 108;  567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</w:t>
      </w:r>
      <w:r w:rsidR="00A0094D" w:rsidRPr="00277943">
        <w:rPr>
          <w:rFonts w:ascii="Times New Roman" w:hAnsi="Times New Roman" w:cs="Times New Roman"/>
          <w:sz w:val="26"/>
          <w:szCs w:val="26"/>
          <w:lang w:val="vi-VN"/>
        </w:rPr>
        <w:t>345; 908</w:t>
      </w:r>
      <w:r w:rsidR="00A0094D"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A0094D" w:rsidRPr="00277943">
        <w:rPr>
          <w:rFonts w:ascii="Times New Roman" w:hAnsi="Times New Roman" w:cs="Times New Roman"/>
          <w:sz w:val="26"/>
          <w:szCs w:val="26"/>
          <w:lang w:val="vi-VN"/>
        </w:rPr>
        <w:tab/>
        <w:t>D. 109; 253</w:t>
      </w:r>
    </w:p>
    <w:p w14:paraId="69910000" w14:textId="15AED6E4" w:rsidR="00A0094D" w:rsidRPr="00277943" w:rsidRDefault="00A0094D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Câu 6</w:t>
      </w:r>
      <w:bookmarkStart w:id="0" w:name="_Hlk115076107"/>
      <w:r w:rsidR="00126899" w:rsidRPr="00277943">
        <w:rPr>
          <w:rFonts w:ascii="Times New Roman" w:hAnsi="Times New Roman" w:cs="Times New Roman"/>
          <w:b/>
          <w:sz w:val="26"/>
          <w:szCs w:val="26"/>
          <w:u w:val="single"/>
        </w:rPr>
        <w:t>.(</w:t>
      </w:r>
      <w:r w:rsidR="001423AC" w:rsidRPr="00277943">
        <w:rPr>
          <w:rFonts w:ascii="Times New Roman" w:hAnsi="Times New Roman" w:cs="Times New Roman"/>
          <w:b/>
          <w:sz w:val="26"/>
          <w:szCs w:val="26"/>
          <w:u w:val="single"/>
        </w:rPr>
        <w:t>TH</w:t>
      </w:r>
      <w:r w:rsidR="00126899" w:rsidRPr="00277943">
        <w:rPr>
          <w:rFonts w:ascii="Times New Roman" w:hAnsi="Times New Roman" w:cs="Times New Roman"/>
          <w:b/>
          <w:sz w:val="26"/>
          <w:szCs w:val="26"/>
          <w:u w:val="single"/>
        </w:rPr>
        <w:t>)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bookmarkEnd w:id="0"/>
      <w:r w:rsidRPr="00277943">
        <w:rPr>
          <w:rFonts w:ascii="Times New Roman" w:hAnsi="Times New Roman" w:cs="Times New Roman"/>
          <w:sz w:val="26"/>
          <w:szCs w:val="26"/>
          <w:lang w:val="vi-VN"/>
        </w:rPr>
        <w:t>Các tổng chia hết cho 3 là:</w:t>
      </w:r>
    </w:p>
    <w:p w14:paraId="7AB9FB8E" w14:textId="77777777" w:rsidR="00A0094D" w:rsidRPr="00277943" w:rsidRDefault="00A0094D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A. 145 + 207 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>B. 875 + 27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>C. 379 + 978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207+ </w:t>
      </w:r>
      <w:r w:rsidR="00B22C7D" w:rsidRPr="00277943">
        <w:rPr>
          <w:rFonts w:ascii="Times New Roman" w:hAnsi="Times New Roman" w:cs="Times New Roman"/>
          <w:sz w:val="26"/>
          <w:szCs w:val="26"/>
          <w:lang w:val="vi-VN"/>
        </w:rPr>
        <w:t>708</w:t>
      </w:r>
    </w:p>
    <w:p w14:paraId="4BF46495" w14:textId="24E14C30" w:rsidR="00B22C7D" w:rsidRPr="00277943" w:rsidRDefault="00B22C7D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Câu 7</w:t>
      </w:r>
      <w:r w:rsidR="00126899"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.(NB)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 Các số nguyên tố nhỏ hơn 10 là:</w:t>
      </w:r>
    </w:p>
    <w:p w14:paraId="79C3747A" w14:textId="77777777" w:rsidR="00B22C7D" w:rsidRPr="00277943" w:rsidRDefault="00B22C7D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>A. 2; 3; 5; 7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>B. 2; 3; 5; 7; 9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>C. 2; 4; 5; 7; 9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735B19"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735B19" w:rsidRPr="00277943">
        <w:rPr>
          <w:rFonts w:ascii="Times New Roman" w:hAnsi="Times New Roman" w:cs="Times New Roman"/>
          <w:sz w:val="26"/>
          <w:szCs w:val="26"/>
          <w:lang w:val="vi-VN"/>
        </w:rPr>
        <w:tab/>
        <w:t>D. 1;2 ;3; 5; 7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5A58700B" w14:textId="571EC1F7" w:rsidR="00A77A03" w:rsidRPr="00277943" w:rsidRDefault="00735B19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Câu 8</w:t>
      </w:r>
      <w:r w:rsidR="00D90B67"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.(TH)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="001574BC" w:rsidRPr="00277943">
        <w:rPr>
          <w:rFonts w:ascii="Times New Roman" w:hAnsi="Times New Roman" w:cs="Times New Roman"/>
          <w:sz w:val="26"/>
          <w:szCs w:val="26"/>
          <w:lang w:val="vi-VN"/>
        </w:rPr>
        <w:t>Các ư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>ớc của 36 lớn hơn 5  là:</w:t>
      </w:r>
    </w:p>
    <w:p w14:paraId="0DCF3C6D" w14:textId="77777777" w:rsidR="001574BC" w:rsidRPr="00277943" w:rsidRDefault="00735B19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>A. 6; 9; 12; 36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6; 9; 12; 18; 36 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>C. 9; 12; 18; 36</w:t>
      </w:r>
      <w:r w:rsidR="001574BC" w:rsidRPr="00277943"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 9; 12; 18 </w:t>
      </w:r>
    </w:p>
    <w:p w14:paraId="624DE0AF" w14:textId="13A67CB8" w:rsidR="00735B19" w:rsidRPr="00277943" w:rsidRDefault="001574BC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Câu 9</w:t>
      </w:r>
      <w:r w:rsidR="001423AC"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.(TH)</w:t>
      </w:r>
      <w:r w:rsidR="001423AC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>Các bội của 17 lớn hơn 50 và nhỏ hơn 70 là :</w:t>
      </w:r>
    </w:p>
    <w:p w14:paraId="60B19787" w14:textId="77777777" w:rsidR="00653D89" w:rsidRPr="00277943" w:rsidRDefault="001574BC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="00653D89" w:rsidRPr="00277943">
        <w:rPr>
          <w:rFonts w:ascii="Times New Roman" w:hAnsi="Times New Roman" w:cs="Times New Roman"/>
          <w:sz w:val="26"/>
          <w:szCs w:val="26"/>
          <w:lang w:val="vi-VN"/>
        </w:rPr>
        <w:t>51; 68; 85.</w:t>
      </w:r>
      <w:r w:rsidR="00653D89"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653D89" w:rsidRPr="00277943">
        <w:rPr>
          <w:rFonts w:ascii="Times New Roman" w:hAnsi="Times New Roman" w:cs="Times New Roman"/>
          <w:sz w:val="26"/>
          <w:szCs w:val="26"/>
          <w:lang w:val="vi-VN"/>
        </w:rPr>
        <w:tab/>
        <w:t>B.34; 51; 68; 85.</w:t>
      </w:r>
      <w:r w:rsidR="00653D89"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653D89" w:rsidRPr="00277943">
        <w:rPr>
          <w:rFonts w:ascii="Times New Roman" w:hAnsi="Times New Roman" w:cs="Times New Roman"/>
          <w:sz w:val="26"/>
          <w:szCs w:val="26"/>
          <w:lang w:val="vi-VN"/>
        </w:rPr>
        <w:tab/>
        <w:t>C. 51; 68.</w:t>
      </w:r>
      <w:r w:rsidR="00653D89"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653D89" w:rsidRPr="00277943">
        <w:rPr>
          <w:rFonts w:ascii="Times New Roman" w:hAnsi="Times New Roman" w:cs="Times New Roman"/>
          <w:sz w:val="26"/>
          <w:szCs w:val="26"/>
          <w:lang w:val="vi-VN"/>
        </w:rPr>
        <w:tab/>
        <w:t>D. 34;  51; 68.</w:t>
      </w:r>
    </w:p>
    <w:p w14:paraId="180EFCD9" w14:textId="66AC3B5D" w:rsidR="00193416" w:rsidRPr="00277943" w:rsidRDefault="00653D89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Câu 10</w:t>
      </w:r>
      <w:r w:rsidR="00126899"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.(NB)</w:t>
      </w:r>
      <w:r w:rsidR="00126899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93416" w:rsidRPr="0027794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193416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Khẳng định nào sau đây </w:t>
      </w:r>
      <w:r w:rsidR="00EF4A7C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đúng. </w:t>
      </w:r>
      <w:r w:rsidR="00193416" w:rsidRPr="00277943">
        <w:rPr>
          <w:rFonts w:ascii="Times New Roman" w:hAnsi="Times New Roman" w:cs="Times New Roman"/>
          <w:sz w:val="26"/>
          <w:szCs w:val="26"/>
          <w:lang w:val="vi-VN"/>
        </w:rPr>
        <w:t>Trong hình vuông:</w:t>
      </w:r>
    </w:p>
    <w:p w14:paraId="1206CC67" w14:textId="7B3F7B2B" w:rsidR="00193416" w:rsidRPr="00277943" w:rsidRDefault="00EF4A7C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="00193416" w:rsidRPr="00277943">
        <w:rPr>
          <w:rFonts w:ascii="Times New Roman" w:hAnsi="Times New Roman" w:cs="Times New Roman"/>
          <w:sz w:val="26"/>
          <w:szCs w:val="26"/>
          <w:lang w:val="vi-VN"/>
        </w:rPr>
        <w:t>Hai đường chéo không bằng nhau.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>B.</w:t>
      </w:r>
      <w:r w:rsidR="00B93840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93416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Bốn góc bằng nhau và bằng </w:t>
      </w:r>
      <w:r w:rsidR="00193416" w:rsidRPr="00277943">
        <w:rPr>
          <w:rFonts w:ascii="Times New Roman" w:hAnsi="Times New Roman" w:cs="Times New Roman"/>
          <w:position w:val="-6"/>
          <w:sz w:val="26"/>
          <w:szCs w:val="26"/>
        </w:rPr>
        <w:object w:dxaOrig="380" w:dyaOrig="320" w14:anchorId="414795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5.75pt" o:ole="">
            <v:imagedata r:id="rId5" o:title=""/>
          </v:shape>
          <o:OLEObject Type="Embed" ProgID="Equation.DSMT4" ShapeID="_x0000_i1025" DrawAspect="Content" ObjectID="_1726222109" r:id="rId6"/>
        </w:object>
      </w:r>
    </w:p>
    <w:p w14:paraId="29DC4E68" w14:textId="3DD7943A" w:rsidR="00193416" w:rsidRPr="00277943" w:rsidRDefault="00EF4A7C" w:rsidP="00271A1A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>C.</w:t>
      </w:r>
      <w:r w:rsidR="00F73C3A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93416" w:rsidRPr="00277943">
        <w:rPr>
          <w:rFonts w:ascii="Times New Roman" w:hAnsi="Times New Roman" w:cs="Times New Roman"/>
          <w:sz w:val="26"/>
          <w:szCs w:val="26"/>
          <w:lang w:val="vi-VN"/>
        </w:rPr>
        <w:t>Hai đường chéo song song.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</w:t>
      </w:r>
      <w:r w:rsidR="00193416" w:rsidRPr="00277943">
        <w:rPr>
          <w:rFonts w:ascii="Times New Roman" w:hAnsi="Times New Roman" w:cs="Times New Roman"/>
          <w:sz w:val="26"/>
          <w:szCs w:val="26"/>
          <w:lang w:val="vi-VN"/>
        </w:rPr>
        <w:t>Chu vi là bình phương độ dài cạnh.</w:t>
      </w:r>
    </w:p>
    <w:p w14:paraId="03B8AE19" w14:textId="396D8D8E" w:rsidR="000A1105" w:rsidRPr="00277943" w:rsidRDefault="000A1105" w:rsidP="00271A1A">
      <w:pPr>
        <w:spacing w:line="240" w:lineRule="auto"/>
        <w:ind w:left="850" w:hanging="850"/>
        <w:rPr>
          <w:rFonts w:ascii="Times New Roman" w:hAnsi="Times New Roman" w:cs="Times New Roman"/>
          <w:sz w:val="26"/>
          <w:szCs w:val="26"/>
          <w:lang w:val="nl-NL"/>
        </w:rPr>
      </w:pPr>
      <w:r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Câu 11</w:t>
      </w:r>
      <w:r w:rsidR="00126899"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.(NB)</w:t>
      </w:r>
      <w:r w:rsidR="00126899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7794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Chọn câu trả lời đúng nhất.</w:t>
      </w:r>
      <w:r w:rsidRPr="00277943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F73C3A" w:rsidRPr="00277943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>Trong h</w:t>
      </w:r>
      <w:r w:rsidRPr="00277943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>ình thang cân</w:t>
      </w:r>
      <w:r w:rsidR="00F73C3A" w:rsidRPr="00277943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>:</w:t>
      </w:r>
      <w:r w:rsidRPr="00277943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 xml:space="preserve"> </w:t>
      </w:r>
      <w:r w:rsidRPr="00277943"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                                                   </w:t>
      </w:r>
    </w:p>
    <w:p w14:paraId="5EFB9F0A" w14:textId="545DE16A" w:rsidR="000A1105" w:rsidRPr="00277943" w:rsidRDefault="000A1105" w:rsidP="00271A1A">
      <w:pPr>
        <w:tabs>
          <w:tab w:val="left" w:pos="992"/>
          <w:tab w:val="left" w:pos="3119"/>
          <w:tab w:val="left" w:pos="5387"/>
          <w:tab w:val="left" w:pos="7655"/>
        </w:tabs>
        <w:spacing w:line="240" w:lineRule="auto"/>
        <w:ind w:left="850" w:hanging="85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="00F73C3A" w:rsidRPr="00277943">
        <w:rPr>
          <w:rFonts w:ascii="Times New Roman" w:hAnsi="Times New Roman" w:cs="Times New Roman"/>
          <w:sz w:val="26"/>
          <w:szCs w:val="26"/>
          <w:lang w:val="vi-VN"/>
        </w:rPr>
        <w:t>H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>ai đường chéo vuông góc</w:t>
      </w:r>
      <w:r w:rsidR="00ED714E" w:rsidRPr="00ED714E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>B.</w:t>
      </w: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F73C3A" w:rsidRPr="00277943"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>ốn cạnh bằng</w:t>
      </w:r>
      <w:r w:rsidRPr="00277943">
        <w:rPr>
          <w:rFonts w:ascii="Times New Roman" w:hAnsi="Times New Roman" w:cs="Times New Roman"/>
          <w:sz w:val="26"/>
          <w:szCs w:val="26"/>
          <w:lang w:val="nl-NL"/>
        </w:rPr>
        <w:t xml:space="preserve"> nhau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277943">
        <w:rPr>
          <w:rFonts w:ascii="Times New Roman" w:hAnsi="Times New Roman" w:cs="Times New Roman"/>
          <w:b/>
          <w:sz w:val="26"/>
          <w:szCs w:val="26"/>
          <w:lang w:val="nl-NL"/>
        </w:rPr>
        <w:tab/>
      </w:r>
    </w:p>
    <w:p w14:paraId="7611380B" w14:textId="74E9CF04" w:rsidR="000A1105" w:rsidRPr="00277943" w:rsidRDefault="000A1105" w:rsidP="00F73C3A">
      <w:pPr>
        <w:tabs>
          <w:tab w:val="left" w:pos="992"/>
          <w:tab w:val="left" w:pos="3119"/>
          <w:tab w:val="left" w:pos="5040"/>
          <w:tab w:val="left" w:pos="5130"/>
          <w:tab w:val="left" w:pos="5387"/>
          <w:tab w:val="left" w:pos="5490"/>
          <w:tab w:val="left" w:pos="7655"/>
        </w:tabs>
        <w:spacing w:line="240" w:lineRule="auto"/>
        <w:ind w:left="850" w:hanging="850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F73C3A" w:rsidRPr="00277943"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>ốn cạnh song song với nhau</w:t>
      </w:r>
      <w:r w:rsidR="00F73C3A" w:rsidRPr="0027794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>D.</w:t>
      </w: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F73C3A" w:rsidRPr="00277943">
        <w:rPr>
          <w:rFonts w:ascii="Times New Roman" w:hAnsi="Times New Roman" w:cs="Times New Roman"/>
          <w:sz w:val="26"/>
          <w:szCs w:val="26"/>
          <w:lang w:val="vi-VN"/>
        </w:rPr>
        <w:t>H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>ai góc kề một đáy bằng nhau.</w:t>
      </w:r>
    </w:p>
    <w:p w14:paraId="0D9FF00A" w14:textId="779D5C9F" w:rsidR="000A1105" w:rsidRPr="00277943" w:rsidRDefault="000A1105" w:rsidP="00271A1A">
      <w:pPr>
        <w:spacing w:line="240" w:lineRule="auto"/>
        <w:ind w:left="850" w:hanging="850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lastRenderedPageBreak/>
        <w:t>Câu 12</w:t>
      </w:r>
      <w:r w:rsidR="00D90B67" w:rsidRPr="00277943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.(TH)</w:t>
      </w:r>
      <w:r w:rsidRPr="0027794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77943">
        <w:rPr>
          <w:rFonts w:ascii="Times New Roman" w:hAnsi="Times New Roman" w:cs="Times New Roman"/>
          <w:sz w:val="26"/>
          <w:szCs w:val="26"/>
          <w:lang w:val="nl-NL"/>
        </w:rPr>
        <w:t xml:space="preserve"> Một hình thoi có diện tích là </w:t>
      </w:r>
      <w:r w:rsidRPr="00277943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820" w:dyaOrig="360" w14:anchorId="724D2509">
          <v:shape id="_x0000_i1026" type="#_x0000_t75" style="width:41.25pt;height:18pt" o:ole="">
            <v:imagedata r:id="rId7" o:title=""/>
          </v:shape>
          <o:OLEObject Type="Embed" ProgID="Equation.DSMT4" ShapeID="_x0000_i1026" DrawAspect="Content" ObjectID="_1726222110" r:id="rId8"/>
        </w:object>
      </w:r>
      <w:r w:rsidRPr="00277943">
        <w:rPr>
          <w:rFonts w:ascii="Times New Roman" w:hAnsi="Times New Roman" w:cs="Times New Roman"/>
          <w:sz w:val="26"/>
          <w:szCs w:val="26"/>
          <w:lang w:val="nl-NL"/>
        </w:rPr>
        <w:t xml:space="preserve">và độ dài đường chéo lớn là </w:t>
      </w:r>
      <w:r w:rsidRPr="00277943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639" w:dyaOrig="320" w14:anchorId="1492BDBD">
          <v:shape id="_x0000_i1027" type="#_x0000_t75" style="width:32.25pt;height:15.75pt" o:ole="">
            <v:imagedata r:id="rId9" o:title=""/>
          </v:shape>
          <o:OLEObject Type="Embed" ProgID="Equation.DSMT4" ShapeID="_x0000_i1027" DrawAspect="Content" ObjectID="_1726222111" r:id="rId10"/>
        </w:object>
      </w:r>
      <w:r w:rsidRPr="00277943">
        <w:rPr>
          <w:rFonts w:ascii="Times New Roman" w:hAnsi="Times New Roman" w:cs="Times New Roman"/>
          <w:sz w:val="26"/>
          <w:szCs w:val="26"/>
          <w:lang w:val="nl-NL"/>
        </w:rPr>
        <w:t>. Độ dài đường chéo nhỏ là:</w:t>
      </w:r>
    </w:p>
    <w:p w14:paraId="4BC874CB" w14:textId="37F20E5D" w:rsidR="000A1105" w:rsidRPr="00277943" w:rsidRDefault="00271A1A" w:rsidP="00271A1A">
      <w:pPr>
        <w:tabs>
          <w:tab w:val="left" w:pos="851"/>
          <w:tab w:val="left" w:pos="3119"/>
          <w:tab w:val="left" w:pos="5387"/>
          <w:tab w:val="left" w:pos="7655"/>
        </w:tabs>
        <w:spacing w:line="240" w:lineRule="auto"/>
        <w:ind w:left="850" w:hanging="85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>A</w:t>
      </w:r>
      <w:r w:rsidR="000A1105" w:rsidRPr="00277943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0A1105" w:rsidRPr="00277943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0A1105" w:rsidRPr="00277943">
        <w:rPr>
          <w:rFonts w:ascii="Times New Roman" w:hAnsi="Times New Roman" w:cs="Times New Roman"/>
          <w:position w:val="-10"/>
          <w:sz w:val="26"/>
          <w:szCs w:val="26"/>
        </w:rPr>
        <w:object w:dxaOrig="600" w:dyaOrig="320" w14:anchorId="5C85ABB0">
          <v:shape id="_x0000_i1028" type="#_x0000_t75" style="width:30pt;height:15.75pt" o:ole="">
            <v:imagedata r:id="rId11" o:title=""/>
          </v:shape>
          <o:OLEObject Type="Embed" ProgID="Equation.DSMT4" ShapeID="_x0000_i1028" DrawAspect="Content" ObjectID="_1726222112" r:id="rId12"/>
        </w:object>
      </w:r>
      <w:r w:rsidR="000A1105" w:rsidRPr="00277943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0A1105" w:rsidRPr="00277943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="000A1105" w:rsidRPr="00277943">
        <w:rPr>
          <w:rFonts w:ascii="Times New Roman" w:hAnsi="Times New Roman" w:cs="Times New Roman"/>
          <w:sz w:val="26"/>
          <w:szCs w:val="26"/>
          <w:lang w:val="vi-VN"/>
        </w:rPr>
        <w:t>B</w:t>
      </w:r>
      <w:r w:rsidR="000A1105" w:rsidRPr="00277943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="000A1105" w:rsidRPr="00277943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0A1105" w:rsidRPr="00277943">
        <w:rPr>
          <w:rFonts w:ascii="Times New Roman" w:hAnsi="Times New Roman" w:cs="Times New Roman"/>
          <w:b/>
          <w:position w:val="-10"/>
          <w:sz w:val="26"/>
          <w:szCs w:val="26"/>
        </w:rPr>
        <w:object w:dxaOrig="620" w:dyaOrig="320" w14:anchorId="0F186957">
          <v:shape id="_x0000_i1029" type="#_x0000_t75" style="width:30.75pt;height:15.75pt" o:ole="">
            <v:imagedata r:id="rId13" o:title=""/>
          </v:shape>
          <o:OLEObject Type="Embed" ProgID="Equation.DSMT4" ShapeID="_x0000_i1029" DrawAspect="Content" ObjectID="_1726222113" r:id="rId14"/>
        </w:object>
      </w:r>
      <w:r w:rsidR="000A1105" w:rsidRPr="00277943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0A1105" w:rsidRPr="00277943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="000A1105" w:rsidRPr="00277943">
        <w:rPr>
          <w:rFonts w:ascii="Times New Roman" w:hAnsi="Times New Roman" w:cs="Times New Roman"/>
          <w:sz w:val="26"/>
          <w:szCs w:val="26"/>
          <w:lang w:val="vi-VN"/>
        </w:rPr>
        <w:t>C.</w:t>
      </w:r>
      <w:r w:rsidR="000A1105" w:rsidRPr="00277943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0A1105" w:rsidRPr="00277943">
        <w:rPr>
          <w:rFonts w:ascii="Times New Roman" w:hAnsi="Times New Roman" w:cs="Times New Roman"/>
          <w:b/>
          <w:position w:val="-10"/>
          <w:sz w:val="26"/>
          <w:szCs w:val="26"/>
        </w:rPr>
        <w:object w:dxaOrig="620" w:dyaOrig="320" w14:anchorId="368DDF62">
          <v:shape id="_x0000_i1030" type="#_x0000_t75" style="width:30.75pt;height:15.75pt" o:ole="">
            <v:imagedata r:id="rId15" o:title=""/>
          </v:shape>
          <o:OLEObject Type="Embed" ProgID="Equation.DSMT4" ShapeID="_x0000_i1030" DrawAspect="Content" ObjectID="_1726222114" r:id="rId16"/>
        </w:object>
      </w:r>
      <w:r w:rsidR="000A1105" w:rsidRPr="00277943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0A1105" w:rsidRPr="00277943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="000A1105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="000A1105" w:rsidRPr="00277943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499" w:dyaOrig="320" w14:anchorId="7BBF95F4">
          <v:shape id="_x0000_i1031" type="#_x0000_t75" style="width:24.75pt;height:15.75pt" o:ole="">
            <v:imagedata r:id="rId17" o:title=""/>
          </v:shape>
          <o:OLEObject Type="Embed" ProgID="Equation.DSMT4" ShapeID="_x0000_i1031" DrawAspect="Content" ObjectID="_1726222115" r:id="rId18"/>
        </w:object>
      </w:r>
      <w:r w:rsidR="000A1105" w:rsidRPr="00277943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008BFE50" w14:textId="77777777" w:rsidR="0077131C" w:rsidRPr="00277943" w:rsidRDefault="0077131C" w:rsidP="00D9754E">
      <w:pPr>
        <w:tabs>
          <w:tab w:val="left" w:pos="851"/>
          <w:tab w:val="left" w:pos="3119"/>
          <w:tab w:val="left" w:pos="5387"/>
          <w:tab w:val="left" w:pos="7655"/>
        </w:tabs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14:paraId="64355C52" w14:textId="77777777" w:rsidR="001574BC" w:rsidRPr="00277943" w:rsidRDefault="00271A1A" w:rsidP="00653D89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>B- PHẦN TỰ LUẬN ( 7 ĐIỂM)</w:t>
      </w:r>
    </w:p>
    <w:p w14:paraId="6E23A80D" w14:textId="77777777" w:rsidR="00271A1A" w:rsidRPr="00277943" w:rsidRDefault="00335190" w:rsidP="00653D89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>Bài 1: (</w:t>
      </w:r>
      <w:r w:rsidR="00C0227F" w:rsidRPr="00277943">
        <w:rPr>
          <w:rFonts w:ascii="Times New Roman" w:hAnsi="Times New Roman" w:cs="Times New Roman"/>
          <w:b/>
          <w:sz w:val="26"/>
          <w:szCs w:val="26"/>
          <w:lang w:val="vi-VN"/>
        </w:rPr>
        <w:t>1,25 đ)</w:t>
      </w:r>
    </w:p>
    <w:p w14:paraId="68F2FAFF" w14:textId="7DF88632" w:rsidR="00C0227F" w:rsidRPr="00277943" w:rsidRDefault="00126899" w:rsidP="00653D89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a)</w:t>
      </w:r>
      <w:r w:rsidR="00C0227F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95AD9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(0,75 </w:t>
      </w:r>
      <w:r w:rsidR="00C169B1" w:rsidRPr="00277943">
        <w:rPr>
          <w:rFonts w:ascii="Times New Roman" w:hAnsi="Times New Roman" w:cs="Times New Roman"/>
          <w:sz w:val="26"/>
          <w:szCs w:val="26"/>
          <w:lang w:val="vi-VN"/>
        </w:rPr>
        <w:t>đ)</w:t>
      </w: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NB)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169B1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Tìm số tự nhiên m; n; p   để dãy số sau là các số tự nhiên liên tiếp tăng dần 131; 133; m; n; p</w:t>
      </w:r>
    </w:p>
    <w:p w14:paraId="4C9407A4" w14:textId="646B696F" w:rsidR="00104593" w:rsidRPr="00277943" w:rsidRDefault="00104593" w:rsidP="00653D89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>b) (0,5 đ)</w:t>
      </w:r>
      <w:r w:rsidR="00126899" w:rsidRPr="002779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NB)</w:t>
      </w:r>
      <w:r w:rsidR="00126899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Tìm các </w:t>
      </w:r>
      <w:r w:rsidR="00EF79A3" w:rsidRPr="00277943">
        <w:rPr>
          <w:rFonts w:ascii="Times New Roman" w:hAnsi="Times New Roman" w:cs="Times New Roman"/>
          <w:sz w:val="26"/>
          <w:szCs w:val="26"/>
          <w:lang w:val="vi-VN"/>
        </w:rPr>
        <w:t>bội nhỏ hơn 50 của số 14</w:t>
      </w:r>
    </w:p>
    <w:p w14:paraId="65F5F3D8" w14:textId="7AFA8540" w:rsidR="00EF79A3" w:rsidRPr="00277943" w:rsidRDefault="00EF79A3" w:rsidP="00653D89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>Bài 2: (1đ)</w:t>
      </w:r>
      <w:r w:rsidR="00126899" w:rsidRPr="002779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</w:t>
      </w:r>
      <w:r w:rsidR="00D90B67" w:rsidRPr="00277943">
        <w:rPr>
          <w:rFonts w:ascii="Times New Roman" w:hAnsi="Times New Roman" w:cs="Times New Roman"/>
          <w:b/>
          <w:sz w:val="26"/>
          <w:szCs w:val="26"/>
          <w:lang w:val="vi-VN"/>
        </w:rPr>
        <w:t>VD</w:t>
      </w:r>
      <w:r w:rsidR="00126899" w:rsidRPr="00277943">
        <w:rPr>
          <w:rFonts w:ascii="Times New Roman" w:hAnsi="Times New Roman" w:cs="Times New Roman"/>
          <w:b/>
          <w:sz w:val="26"/>
          <w:szCs w:val="26"/>
          <w:lang w:val="vi-VN"/>
        </w:rPr>
        <w:t>)</w:t>
      </w:r>
      <w:r w:rsidR="00126899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Thực hiện phép tính :</w:t>
      </w:r>
    </w:p>
    <w:p w14:paraId="27989A6F" w14:textId="77777777" w:rsidR="00EF79A3" w:rsidRPr="00277943" w:rsidRDefault="00EF79A3" w:rsidP="00653D89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>a) 48. 27 – 15. 27 + 17. 27 .</w:t>
      </w:r>
    </w:p>
    <w:p w14:paraId="24695C8F" w14:textId="77777777" w:rsidR="00A44E4B" w:rsidRPr="00277943" w:rsidRDefault="00EF79A3" w:rsidP="00653D89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b) </w:t>
      </w:r>
      <w:r w:rsidR="00FE0FA6" w:rsidRPr="00277943">
        <w:rPr>
          <w:rFonts w:ascii="Times New Roman" w:hAnsi="Times New Roman" w:cs="Times New Roman"/>
          <w:sz w:val="26"/>
          <w:szCs w:val="26"/>
          <w:lang w:val="vi-VN"/>
        </w:rPr>
        <w:t>3</w:t>
      </w:r>
      <w:r w:rsidR="00FE0FA6" w:rsidRPr="00277943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 xml:space="preserve">2  </w:t>
      </w:r>
      <w:r w:rsidR="00FE0FA6" w:rsidRPr="00277943">
        <w:rPr>
          <w:rFonts w:ascii="Times New Roman" w:hAnsi="Times New Roman" w:cs="Times New Roman"/>
          <w:sz w:val="26"/>
          <w:szCs w:val="26"/>
          <w:lang w:val="vi-VN"/>
        </w:rPr>
        <w:t>+ 7</w:t>
      </w:r>
      <w:r w:rsidR="00FE0FA6" w:rsidRPr="00277943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5</w:t>
      </w:r>
      <w:r w:rsidR="00FE0FA6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: 7</w:t>
      </w:r>
      <w:r w:rsidR="00FE0FA6" w:rsidRPr="00277943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 w:rsidR="00FE0FA6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– 5 . </w:t>
      </w:r>
      <w:r w:rsidR="00A44E4B" w:rsidRPr="00277943">
        <w:rPr>
          <w:rFonts w:ascii="Times New Roman" w:hAnsi="Times New Roman" w:cs="Times New Roman"/>
          <w:sz w:val="26"/>
          <w:szCs w:val="26"/>
          <w:lang w:val="vi-VN"/>
        </w:rPr>
        <w:t>2.</w:t>
      </w:r>
      <w:r w:rsidR="00FE0FA6" w:rsidRPr="00277943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3</w:t>
      </w:r>
      <w:r w:rsidR="00A44E4B" w:rsidRPr="00277943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79109151" w14:textId="70141579" w:rsidR="00A44E4B" w:rsidRPr="00277943" w:rsidRDefault="00A44E4B" w:rsidP="00653D89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>Bài 3: (1đ)</w:t>
      </w:r>
      <w:r w:rsidR="00E849CB" w:rsidRPr="002779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VD)</w:t>
      </w: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Bạn An được mẹ cho </w:t>
      </w:r>
      <w:r w:rsidR="00515AAC" w:rsidRPr="00277943">
        <w:rPr>
          <w:rFonts w:ascii="Times New Roman" w:hAnsi="Times New Roman" w:cs="Times New Roman"/>
          <w:sz w:val="26"/>
          <w:szCs w:val="26"/>
          <w:lang w:val="vi-VN"/>
        </w:rPr>
        <w:t>200 000 đồng mua sắm đồ dùng học tập.</w:t>
      </w:r>
      <w:r w:rsidR="00F73C3A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515AAC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Bạn vào nhà sách mua 15 quyển tập, mỗi quyển giá </w:t>
      </w:r>
      <w:r w:rsidR="00580591" w:rsidRPr="00277943">
        <w:rPr>
          <w:rFonts w:ascii="Times New Roman" w:hAnsi="Times New Roman" w:cs="Times New Roman"/>
          <w:sz w:val="26"/>
          <w:szCs w:val="26"/>
          <w:lang w:val="vi-VN"/>
        </w:rPr>
        <w:t>9</w:t>
      </w:r>
      <w:r w:rsidR="00515AAC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000 đồng; 5 cây bút bi, mỗi cây bút 5 000 đồng; 1 bộ thước giá 12 000 đồng</w:t>
      </w:r>
      <w:r w:rsidR="00580591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; 1 compa giá 17 000 đồng; 1 cục tẩy 4 000 đồng. Hỏi bạn An có đủ tiền để mua sắm các vật dụng ấy không ?  </w:t>
      </w:r>
    </w:p>
    <w:p w14:paraId="4FDA16FC" w14:textId="5548E942" w:rsidR="005C1063" w:rsidRPr="00277943" w:rsidRDefault="00844274" w:rsidP="00A745BD">
      <w:pPr>
        <w:tabs>
          <w:tab w:val="left" w:pos="1963"/>
        </w:tabs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>Bài 4: (1</w:t>
      </w:r>
      <w:r w:rsidR="00D90B67" w:rsidRPr="00277943">
        <w:rPr>
          <w:rFonts w:ascii="Times New Roman" w:hAnsi="Times New Roman" w:cs="Times New Roman"/>
          <w:b/>
          <w:sz w:val="26"/>
          <w:szCs w:val="26"/>
          <w:lang w:val="vi-VN"/>
        </w:rPr>
        <w:t>,25</w:t>
      </w: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DC0166" w:rsidRPr="002779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đ) </w:t>
      </w:r>
      <w:bookmarkStart w:id="1" w:name="_Hlk115076494"/>
      <w:r w:rsidR="00126899" w:rsidRPr="00277943">
        <w:rPr>
          <w:rFonts w:ascii="Times New Roman" w:hAnsi="Times New Roman" w:cs="Times New Roman"/>
          <w:b/>
          <w:sz w:val="26"/>
          <w:szCs w:val="26"/>
          <w:lang w:val="vi-VN"/>
        </w:rPr>
        <w:t>(TH)</w:t>
      </w:r>
      <w:bookmarkEnd w:id="1"/>
    </w:p>
    <w:p w14:paraId="0BA3D98C" w14:textId="46B2AE6B" w:rsidR="00E06D7B" w:rsidRPr="00277943" w:rsidRDefault="00826839" w:rsidP="00A745BD">
      <w:pPr>
        <w:tabs>
          <w:tab w:val="left" w:pos="1963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a) Hãy </w:t>
      </w:r>
      <w:r w:rsidR="0040707D" w:rsidRPr="00277943">
        <w:rPr>
          <w:rFonts w:ascii="Times New Roman" w:hAnsi="Times New Roman" w:cs="Times New Roman"/>
          <w:sz w:val="26"/>
          <w:szCs w:val="26"/>
          <w:lang w:val="vi-VN"/>
        </w:rPr>
        <w:t>v</w:t>
      </w:r>
      <w:r w:rsidR="00F73C3A" w:rsidRPr="00277943">
        <w:rPr>
          <w:rFonts w:ascii="Times New Roman" w:hAnsi="Times New Roman" w:cs="Times New Roman"/>
          <w:sz w:val="26"/>
          <w:szCs w:val="26"/>
          <w:lang w:val="vi-VN"/>
        </w:rPr>
        <w:t>ẽ</w:t>
      </w:r>
      <w:r w:rsidR="0040707D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hình vuông MNPQ có cạnh MN = 4 cm và kể tên </w:t>
      </w:r>
      <w:r w:rsidR="00F73C3A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các </w:t>
      </w:r>
      <w:r w:rsidR="0040707D" w:rsidRPr="00277943">
        <w:rPr>
          <w:rFonts w:ascii="Times New Roman" w:hAnsi="Times New Roman" w:cs="Times New Roman"/>
          <w:sz w:val="26"/>
          <w:szCs w:val="26"/>
          <w:lang w:val="vi-VN"/>
        </w:rPr>
        <w:t>đường chéo của hình vuông đó .</w:t>
      </w:r>
    </w:p>
    <w:p w14:paraId="27DD92EC" w14:textId="77777777" w:rsidR="0040707D" w:rsidRPr="00277943" w:rsidRDefault="0040707D" w:rsidP="00A745BD">
      <w:pPr>
        <w:tabs>
          <w:tab w:val="left" w:pos="1963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b) </w:t>
      </w:r>
      <w:r w:rsidR="00E96D92" w:rsidRPr="00277943">
        <w:rPr>
          <w:rFonts w:ascii="Times New Roman" w:hAnsi="Times New Roman" w:cs="Times New Roman"/>
          <w:sz w:val="26"/>
          <w:szCs w:val="26"/>
          <w:lang w:val="vi-VN"/>
        </w:rPr>
        <w:t>Tính diện tích và chu vi của hình vuông trên .</w:t>
      </w:r>
    </w:p>
    <w:p w14:paraId="21C6CE4A" w14:textId="531BCD86" w:rsidR="005C1063" w:rsidRPr="00277943" w:rsidRDefault="00A745BD" w:rsidP="00A745BD">
      <w:pPr>
        <w:tabs>
          <w:tab w:val="left" w:pos="1963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>Bài 5: (1,5 đ)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26899" w:rsidRPr="00277943">
        <w:rPr>
          <w:rFonts w:ascii="Times New Roman" w:hAnsi="Times New Roman" w:cs="Times New Roman"/>
          <w:b/>
          <w:sz w:val="26"/>
          <w:szCs w:val="26"/>
          <w:lang w:val="vi-VN"/>
        </w:rPr>
        <w:t>(TH)</w:t>
      </w:r>
    </w:p>
    <w:p w14:paraId="7A5A3103" w14:textId="7CB0B2C3" w:rsidR="00A745BD" w:rsidRPr="00277943" w:rsidRDefault="00A745BD" w:rsidP="00A745BD">
      <w:pPr>
        <w:tabs>
          <w:tab w:val="left" w:pos="1963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a) Hãy vẽ hình chữ nhật ABCD có cạnh AB = 3 cm ; BC = 5cm </w:t>
      </w:r>
      <w:r w:rsidR="0077131C" w:rsidRPr="00277943">
        <w:rPr>
          <w:rFonts w:ascii="Times New Roman" w:hAnsi="Times New Roman" w:cs="Times New Roman"/>
          <w:sz w:val="26"/>
          <w:szCs w:val="26"/>
          <w:lang w:val="vi-VN"/>
        </w:rPr>
        <w:t>và kể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tên các góc ở đỉnh , các đường chéo .</w:t>
      </w:r>
    </w:p>
    <w:p w14:paraId="711732A7" w14:textId="77777777" w:rsidR="00A745BD" w:rsidRPr="00277943" w:rsidRDefault="00A745BD" w:rsidP="00A745BD">
      <w:pPr>
        <w:tabs>
          <w:tab w:val="left" w:pos="1963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sz w:val="26"/>
          <w:szCs w:val="26"/>
          <w:lang w:val="vi-VN"/>
        </w:rPr>
        <w:t>b) Tính diện tích và chu vi hình chữ nhật ABCD trên .</w:t>
      </w:r>
    </w:p>
    <w:p w14:paraId="21FF2688" w14:textId="619CB014" w:rsidR="00EF79A3" w:rsidRPr="00277943" w:rsidRDefault="00E96D92" w:rsidP="00653D89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>Bài 6: (</w:t>
      </w:r>
      <w:r w:rsidR="00D90B67" w:rsidRPr="00277943">
        <w:rPr>
          <w:rFonts w:ascii="Times New Roman" w:hAnsi="Times New Roman" w:cs="Times New Roman"/>
          <w:b/>
          <w:sz w:val="26"/>
          <w:szCs w:val="26"/>
          <w:lang w:val="vi-VN"/>
        </w:rPr>
        <w:t>0,5</w:t>
      </w: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>đ)</w:t>
      </w:r>
      <w:r w:rsidR="00E849CB" w:rsidRPr="002779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VD)</w:t>
      </w:r>
      <w:r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D3048D" w:rsidRPr="00277943">
        <w:rPr>
          <w:rFonts w:ascii="Times New Roman" w:hAnsi="Times New Roman" w:cs="Times New Roman"/>
          <w:sz w:val="26"/>
          <w:szCs w:val="26"/>
          <w:lang w:val="vi-VN"/>
        </w:rPr>
        <w:t>Có thể xếp 20 cái bánh vào trong mấy hộp để bánh trong mỗi hộp đều bằng nhau, biết không có hộp nào chứa 1 hay 20 cái .</w:t>
      </w:r>
    </w:p>
    <w:p w14:paraId="5475FE9B" w14:textId="6CA87AD9" w:rsidR="00D3048D" w:rsidRPr="00277943" w:rsidRDefault="00D3048D" w:rsidP="00653D89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>Bài 7: (0,5 đ)</w:t>
      </w:r>
      <w:r w:rsidR="00E849CB" w:rsidRPr="002779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VD</w:t>
      </w:r>
      <w:r w:rsidR="00D90B67" w:rsidRPr="00277943">
        <w:rPr>
          <w:rFonts w:ascii="Times New Roman" w:hAnsi="Times New Roman" w:cs="Times New Roman"/>
          <w:b/>
          <w:sz w:val="26"/>
          <w:szCs w:val="26"/>
          <w:lang w:val="vi-VN"/>
        </w:rPr>
        <w:t>C</w:t>
      </w:r>
      <w:r w:rsidR="00E849CB" w:rsidRPr="00277943">
        <w:rPr>
          <w:rFonts w:ascii="Times New Roman" w:hAnsi="Times New Roman" w:cs="Times New Roman"/>
          <w:b/>
          <w:sz w:val="26"/>
          <w:szCs w:val="26"/>
          <w:lang w:val="vi-VN"/>
        </w:rPr>
        <w:t>)</w:t>
      </w: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3E0A1A" w:rsidRPr="00277943">
        <w:rPr>
          <w:rFonts w:ascii="Times New Roman" w:hAnsi="Times New Roman" w:cs="Times New Roman"/>
          <w:sz w:val="26"/>
          <w:szCs w:val="26"/>
          <w:lang w:val="vi-VN"/>
        </w:rPr>
        <w:t>Một mảnh vườn hình vuông</w:t>
      </w:r>
      <w:r w:rsidR="003E0A1A" w:rsidRPr="002779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1C0D98" w:rsidRPr="00277943">
        <w:rPr>
          <w:rFonts w:ascii="Times New Roman" w:hAnsi="Times New Roman" w:cs="Times New Roman"/>
          <w:sz w:val="26"/>
          <w:szCs w:val="26"/>
          <w:lang w:val="vi-VN"/>
        </w:rPr>
        <w:t>cạnh 20 m</w:t>
      </w:r>
      <w:r w:rsidR="001C0D98" w:rsidRPr="0027794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1C0D98" w:rsidRPr="00277943">
        <w:rPr>
          <w:rFonts w:ascii="Times New Roman" w:hAnsi="Times New Roman" w:cs="Times New Roman"/>
          <w:sz w:val="26"/>
          <w:szCs w:val="26"/>
          <w:lang w:val="vi-VN"/>
        </w:rPr>
        <w:t>.Người ta làm một lối đi xung quanh vườn rộng 2m thuộc đất của vườn.</w:t>
      </w:r>
      <w:r w:rsidR="0077131C" w:rsidRPr="0027794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C0D98" w:rsidRPr="00277943">
        <w:rPr>
          <w:rFonts w:ascii="Times New Roman" w:hAnsi="Times New Roman" w:cs="Times New Roman"/>
          <w:sz w:val="26"/>
          <w:szCs w:val="26"/>
          <w:lang w:val="vi-VN"/>
        </w:rPr>
        <w:t>Phần đất còn lại dùng để trồng trọt .Tính diện tích trồng trọt của mảnh vườn .</w:t>
      </w:r>
    </w:p>
    <w:p w14:paraId="6316E98D" w14:textId="77777777" w:rsidR="00D9754E" w:rsidRDefault="00D9754E" w:rsidP="0077131C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4DB559EC" w14:textId="74685F24" w:rsidR="00C0227F" w:rsidRPr="00277943" w:rsidRDefault="0077131C" w:rsidP="0077131C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277943">
        <w:rPr>
          <w:rFonts w:ascii="Times New Roman" w:hAnsi="Times New Roman" w:cs="Times New Roman"/>
          <w:b/>
          <w:sz w:val="26"/>
          <w:szCs w:val="26"/>
          <w:lang w:val="vi-VN"/>
        </w:rPr>
        <w:t>Hết.</w:t>
      </w:r>
    </w:p>
    <w:p w14:paraId="50B23F26" w14:textId="77777777" w:rsidR="0055696B" w:rsidRPr="00277943" w:rsidRDefault="0055696B" w:rsidP="0055696B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14:paraId="0D2DC1AF" w14:textId="77777777" w:rsidR="0055696B" w:rsidRPr="00277943" w:rsidRDefault="0055696B" w:rsidP="0055696B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14:paraId="1323E0FC" w14:textId="1B970F2C" w:rsidR="0055696B" w:rsidRPr="00277943" w:rsidRDefault="0055696B" w:rsidP="0055696B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277943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lastRenderedPageBreak/>
        <w:t>HƯỚNG DẪN CHẤM KIỂM TRA GIỮA HỌC KỲ I</w:t>
      </w:r>
    </w:p>
    <w:p w14:paraId="627AEABA" w14:textId="77777777" w:rsidR="0055696B" w:rsidRPr="00277943" w:rsidRDefault="0055696B" w:rsidP="0055696B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vi-VN"/>
        </w:rPr>
      </w:pPr>
      <w:r w:rsidRPr="00277943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vi-VN"/>
        </w:rPr>
        <w:t>PHẦN I. TRẮC NGHIỆM: mỗi câu đúng 0,25 điểm</w:t>
      </w:r>
    </w:p>
    <w:tbl>
      <w:tblPr>
        <w:tblW w:w="8969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0"/>
        <w:gridCol w:w="670"/>
        <w:gridCol w:w="670"/>
        <w:gridCol w:w="670"/>
        <w:gridCol w:w="670"/>
        <w:gridCol w:w="670"/>
        <w:gridCol w:w="586"/>
        <w:gridCol w:w="720"/>
        <w:gridCol w:w="787"/>
        <w:gridCol w:w="703"/>
        <w:gridCol w:w="586"/>
        <w:gridCol w:w="536"/>
        <w:gridCol w:w="801"/>
      </w:tblGrid>
      <w:tr w:rsidR="0055696B" w:rsidRPr="00277943" w14:paraId="3849B9F7" w14:textId="77777777" w:rsidTr="00EA2021">
        <w:tc>
          <w:tcPr>
            <w:tcW w:w="900" w:type="dxa"/>
            <w:shd w:val="clear" w:color="auto" w:fill="auto"/>
          </w:tcPr>
          <w:p w14:paraId="208BD0D7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Câu</w:t>
            </w:r>
          </w:p>
        </w:tc>
        <w:tc>
          <w:tcPr>
            <w:tcW w:w="670" w:type="dxa"/>
            <w:shd w:val="clear" w:color="auto" w:fill="auto"/>
          </w:tcPr>
          <w:p w14:paraId="2ED797D5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1</w:t>
            </w:r>
          </w:p>
        </w:tc>
        <w:tc>
          <w:tcPr>
            <w:tcW w:w="670" w:type="dxa"/>
            <w:shd w:val="clear" w:color="auto" w:fill="auto"/>
          </w:tcPr>
          <w:p w14:paraId="1FE8840C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2</w:t>
            </w:r>
          </w:p>
        </w:tc>
        <w:tc>
          <w:tcPr>
            <w:tcW w:w="670" w:type="dxa"/>
            <w:shd w:val="clear" w:color="auto" w:fill="auto"/>
          </w:tcPr>
          <w:p w14:paraId="361E86A5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3</w:t>
            </w:r>
          </w:p>
        </w:tc>
        <w:tc>
          <w:tcPr>
            <w:tcW w:w="670" w:type="dxa"/>
            <w:shd w:val="clear" w:color="auto" w:fill="auto"/>
          </w:tcPr>
          <w:p w14:paraId="4C2029F4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4</w:t>
            </w:r>
          </w:p>
        </w:tc>
        <w:tc>
          <w:tcPr>
            <w:tcW w:w="670" w:type="dxa"/>
            <w:shd w:val="clear" w:color="auto" w:fill="auto"/>
          </w:tcPr>
          <w:p w14:paraId="08F65075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5</w:t>
            </w:r>
          </w:p>
        </w:tc>
        <w:tc>
          <w:tcPr>
            <w:tcW w:w="586" w:type="dxa"/>
            <w:shd w:val="clear" w:color="auto" w:fill="auto"/>
          </w:tcPr>
          <w:p w14:paraId="6C7951AC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6</w:t>
            </w:r>
          </w:p>
        </w:tc>
        <w:tc>
          <w:tcPr>
            <w:tcW w:w="720" w:type="dxa"/>
            <w:shd w:val="clear" w:color="auto" w:fill="auto"/>
          </w:tcPr>
          <w:p w14:paraId="053F2408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7</w:t>
            </w:r>
          </w:p>
        </w:tc>
        <w:tc>
          <w:tcPr>
            <w:tcW w:w="787" w:type="dxa"/>
            <w:shd w:val="clear" w:color="auto" w:fill="auto"/>
          </w:tcPr>
          <w:p w14:paraId="6255F3C9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8</w:t>
            </w:r>
          </w:p>
        </w:tc>
        <w:tc>
          <w:tcPr>
            <w:tcW w:w="703" w:type="dxa"/>
            <w:shd w:val="clear" w:color="auto" w:fill="auto"/>
          </w:tcPr>
          <w:p w14:paraId="16765EA8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9</w:t>
            </w:r>
          </w:p>
        </w:tc>
        <w:tc>
          <w:tcPr>
            <w:tcW w:w="586" w:type="dxa"/>
            <w:shd w:val="clear" w:color="auto" w:fill="auto"/>
          </w:tcPr>
          <w:p w14:paraId="561A1771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10</w:t>
            </w:r>
          </w:p>
        </w:tc>
        <w:tc>
          <w:tcPr>
            <w:tcW w:w="536" w:type="dxa"/>
            <w:shd w:val="clear" w:color="auto" w:fill="auto"/>
          </w:tcPr>
          <w:p w14:paraId="42021DAC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11</w:t>
            </w:r>
          </w:p>
        </w:tc>
        <w:tc>
          <w:tcPr>
            <w:tcW w:w="801" w:type="dxa"/>
            <w:shd w:val="clear" w:color="auto" w:fill="auto"/>
          </w:tcPr>
          <w:p w14:paraId="66391E3B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12</w:t>
            </w:r>
          </w:p>
        </w:tc>
      </w:tr>
      <w:tr w:rsidR="0055696B" w:rsidRPr="00277943" w14:paraId="0774AFF4" w14:textId="77777777" w:rsidTr="00EA2021">
        <w:trPr>
          <w:trHeight w:val="250"/>
        </w:trPr>
        <w:tc>
          <w:tcPr>
            <w:tcW w:w="900" w:type="dxa"/>
            <w:shd w:val="clear" w:color="auto" w:fill="auto"/>
          </w:tcPr>
          <w:p w14:paraId="7F700E38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Đ.án</w:t>
            </w:r>
          </w:p>
        </w:tc>
        <w:tc>
          <w:tcPr>
            <w:tcW w:w="670" w:type="dxa"/>
            <w:shd w:val="clear" w:color="auto" w:fill="auto"/>
          </w:tcPr>
          <w:p w14:paraId="08DE8437" w14:textId="6239FED2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14:paraId="5B82EDD9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C</w:t>
            </w:r>
          </w:p>
        </w:tc>
        <w:tc>
          <w:tcPr>
            <w:tcW w:w="670" w:type="dxa"/>
            <w:shd w:val="clear" w:color="auto" w:fill="auto"/>
          </w:tcPr>
          <w:p w14:paraId="48EB7CB1" w14:textId="011273E8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670" w:type="dxa"/>
            <w:shd w:val="clear" w:color="auto" w:fill="auto"/>
          </w:tcPr>
          <w:p w14:paraId="0D1B6A7F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C</w:t>
            </w:r>
          </w:p>
        </w:tc>
        <w:tc>
          <w:tcPr>
            <w:tcW w:w="670" w:type="dxa"/>
            <w:shd w:val="clear" w:color="auto" w:fill="auto"/>
          </w:tcPr>
          <w:p w14:paraId="6FD13598" w14:textId="47D4C869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586" w:type="dxa"/>
            <w:shd w:val="clear" w:color="auto" w:fill="auto"/>
          </w:tcPr>
          <w:p w14:paraId="4801EF8B" w14:textId="6ADB822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720" w:type="dxa"/>
            <w:shd w:val="clear" w:color="auto" w:fill="auto"/>
          </w:tcPr>
          <w:p w14:paraId="0D4F93EC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787" w:type="dxa"/>
            <w:shd w:val="clear" w:color="auto" w:fill="auto"/>
          </w:tcPr>
          <w:p w14:paraId="40EA71D7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703" w:type="dxa"/>
            <w:shd w:val="clear" w:color="auto" w:fill="auto"/>
          </w:tcPr>
          <w:p w14:paraId="7D1E2C47" w14:textId="2E7C4DAC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C</w:t>
            </w:r>
          </w:p>
        </w:tc>
        <w:tc>
          <w:tcPr>
            <w:tcW w:w="586" w:type="dxa"/>
            <w:shd w:val="clear" w:color="auto" w:fill="auto"/>
          </w:tcPr>
          <w:p w14:paraId="0995A492" w14:textId="6BC308C8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536" w:type="dxa"/>
            <w:shd w:val="clear" w:color="auto" w:fill="auto"/>
          </w:tcPr>
          <w:p w14:paraId="4CD7236B" w14:textId="691F46A3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801" w:type="dxa"/>
            <w:shd w:val="clear" w:color="auto" w:fill="auto"/>
          </w:tcPr>
          <w:p w14:paraId="7476AA6B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D</w:t>
            </w:r>
          </w:p>
        </w:tc>
      </w:tr>
    </w:tbl>
    <w:p w14:paraId="228ED878" w14:textId="77777777" w:rsidR="0055696B" w:rsidRPr="00277943" w:rsidRDefault="0055696B" w:rsidP="0055696B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</w:pPr>
      <w:r w:rsidRPr="00277943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PHẦN II. TỰ LUẬ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1"/>
        <w:gridCol w:w="7478"/>
        <w:gridCol w:w="851"/>
      </w:tblGrid>
      <w:tr w:rsidR="00277943" w:rsidRPr="00277943" w14:paraId="098E24D6" w14:textId="77777777" w:rsidTr="00EA2021">
        <w:trPr>
          <w:trHeight w:val="416"/>
        </w:trPr>
        <w:tc>
          <w:tcPr>
            <w:tcW w:w="1032" w:type="dxa"/>
            <w:shd w:val="clear" w:color="auto" w:fill="auto"/>
          </w:tcPr>
          <w:p w14:paraId="5D13293E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Bài</w:t>
            </w:r>
          </w:p>
        </w:tc>
        <w:tc>
          <w:tcPr>
            <w:tcW w:w="7826" w:type="dxa"/>
            <w:shd w:val="clear" w:color="auto" w:fill="auto"/>
          </w:tcPr>
          <w:p w14:paraId="43220B76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Đáp án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C1E82D7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Điểm</w:t>
            </w:r>
          </w:p>
        </w:tc>
      </w:tr>
      <w:tr w:rsidR="00277943" w:rsidRPr="00277943" w14:paraId="6334AF7D" w14:textId="77777777" w:rsidTr="00EA2021">
        <w:trPr>
          <w:trHeight w:val="764"/>
        </w:trPr>
        <w:tc>
          <w:tcPr>
            <w:tcW w:w="1032" w:type="dxa"/>
            <w:vMerge w:val="restart"/>
            <w:shd w:val="clear" w:color="auto" w:fill="auto"/>
            <w:vAlign w:val="center"/>
          </w:tcPr>
          <w:p w14:paraId="2D27D818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1</w:t>
            </w:r>
          </w:p>
          <w:p w14:paraId="6C99ECF4" w14:textId="3A2D0495" w:rsidR="0055696B" w:rsidRPr="00277943" w:rsidRDefault="0055696B" w:rsidP="00EA2021">
            <w:pPr>
              <w:spacing w:line="360" w:lineRule="auto"/>
              <w:ind w:left="-180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(</w:t>
            </w: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vi-VN"/>
              </w:rPr>
              <w:t>1,</w:t>
            </w:r>
            <w:r w:rsidR="00E42EEB"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2</w:t>
            </w: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vi-VN"/>
              </w:rPr>
              <w:t>5</w:t>
            </w:r>
            <w:r w:rsidRPr="00277943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đ)</w:t>
            </w:r>
          </w:p>
          <w:p w14:paraId="68243D7B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7826" w:type="dxa"/>
            <w:shd w:val="clear" w:color="auto" w:fill="auto"/>
          </w:tcPr>
          <w:p w14:paraId="65348BFA" w14:textId="60C812E6" w:rsidR="0055696B" w:rsidRPr="00277943" w:rsidRDefault="0055696B" w:rsidP="0055696B">
            <w:pPr>
              <w:pStyle w:val="ListParagraph"/>
              <w:numPr>
                <w:ilvl w:val="0"/>
                <w:numId w:val="3"/>
              </w:numPr>
              <w:tabs>
                <w:tab w:val="clear" w:pos="930"/>
                <w:tab w:val="left" w:pos="511"/>
              </w:tabs>
              <w:ind w:left="-14" w:firstLine="14"/>
              <w:rPr>
                <w:sz w:val="26"/>
                <w:szCs w:val="26"/>
                <w:lang w:val="vi-VN"/>
              </w:rPr>
            </w:pPr>
            <w:r w:rsidRPr="00277943">
              <w:rPr>
                <w:sz w:val="26"/>
                <w:szCs w:val="26"/>
                <w:lang w:val="vi-VN"/>
              </w:rPr>
              <w:t>Tìm số tự nhiên m; n; p   để dãy số sau là các số tự nhiên liên tiếp tăng dần 131; 133; m; n; p</w:t>
            </w:r>
          </w:p>
          <w:p w14:paraId="69641608" w14:textId="6DD846AC" w:rsidR="0055696B" w:rsidRPr="00277943" w:rsidRDefault="0055696B" w:rsidP="00E42EEB">
            <w:pPr>
              <w:spacing w:after="0" w:line="360" w:lineRule="auto"/>
              <w:ind w:left="930"/>
              <w:rPr>
                <w:rFonts w:ascii="Times New Roman" w:hAnsi="Times New Roman" w:cs="Times New Roman"/>
                <w:sz w:val="26"/>
                <w:szCs w:val="26"/>
              </w:rPr>
            </w:pPr>
            <w:r w:rsidRPr="00277943">
              <w:rPr>
                <w:rFonts w:ascii="Times New Roman" w:hAnsi="Times New Roman" w:cs="Times New Roman"/>
                <w:sz w:val="26"/>
                <w:szCs w:val="26"/>
              </w:rPr>
              <w:t>m = 132; n = 134; p = 135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3FAE1CCE" w14:textId="586873BD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1593D3E5" w14:textId="183F2FEE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</w:t>
            </w:r>
            <w:r w:rsidR="00E42EEB"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7</w:t>
            </w: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5</w:t>
            </w:r>
          </w:p>
        </w:tc>
      </w:tr>
      <w:tr w:rsidR="00277943" w:rsidRPr="00277943" w14:paraId="60A3809E" w14:textId="77777777" w:rsidTr="00EA2021">
        <w:trPr>
          <w:trHeight w:val="432"/>
        </w:trPr>
        <w:tc>
          <w:tcPr>
            <w:tcW w:w="1032" w:type="dxa"/>
            <w:vMerge/>
            <w:shd w:val="clear" w:color="auto" w:fill="auto"/>
            <w:vAlign w:val="center"/>
          </w:tcPr>
          <w:p w14:paraId="773D2A32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</w:tc>
        <w:tc>
          <w:tcPr>
            <w:tcW w:w="7826" w:type="dxa"/>
            <w:shd w:val="clear" w:color="auto" w:fill="auto"/>
          </w:tcPr>
          <w:p w14:paraId="74512A1F" w14:textId="161B8B73" w:rsidR="0055696B" w:rsidRPr="00277943" w:rsidRDefault="00E42EEB" w:rsidP="00E42EEB">
            <w:pPr>
              <w:pStyle w:val="ListParagraph"/>
              <w:numPr>
                <w:ilvl w:val="0"/>
                <w:numId w:val="3"/>
              </w:numPr>
              <w:tabs>
                <w:tab w:val="left" w:pos="376"/>
              </w:tabs>
              <w:spacing w:line="360" w:lineRule="auto"/>
              <w:ind w:hanging="944"/>
              <w:rPr>
                <w:sz w:val="26"/>
                <w:szCs w:val="26"/>
              </w:rPr>
            </w:pPr>
            <w:r w:rsidRPr="00277943">
              <w:rPr>
                <w:sz w:val="26"/>
                <w:szCs w:val="26"/>
                <w:lang w:val="vi-VN"/>
              </w:rPr>
              <w:t>Tìm các bội nhỏ hơn 50 của số 14</w:t>
            </w:r>
          </w:p>
          <w:p w14:paraId="68C9D60B" w14:textId="3810703D" w:rsidR="0055696B" w:rsidRPr="00277943" w:rsidRDefault="00E42EEB" w:rsidP="00EA2021">
            <w:pPr>
              <w:spacing w:line="360" w:lineRule="auto"/>
              <w:ind w:left="930"/>
              <w:rPr>
                <w:rFonts w:ascii="Times New Roman" w:hAnsi="Times New Roman" w:cs="Times New Roman"/>
                <w:sz w:val="26"/>
                <w:szCs w:val="26"/>
              </w:rPr>
            </w:pPr>
            <w:r w:rsidRPr="00277943">
              <w:rPr>
                <w:rFonts w:ascii="Times New Roman" w:hAnsi="Times New Roman" w:cs="Times New Roman"/>
                <w:sz w:val="26"/>
                <w:szCs w:val="26"/>
              </w:rPr>
              <w:t>0; 14; 28; 4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A18488A" w14:textId="52CA3ACF" w:rsidR="0055696B" w:rsidRPr="00277943" w:rsidRDefault="0055696B" w:rsidP="00E42EE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5</w:t>
            </w:r>
          </w:p>
        </w:tc>
      </w:tr>
      <w:tr w:rsidR="00277943" w:rsidRPr="00277943" w14:paraId="5A088429" w14:textId="77777777" w:rsidTr="00EA2021">
        <w:trPr>
          <w:trHeight w:val="416"/>
        </w:trPr>
        <w:tc>
          <w:tcPr>
            <w:tcW w:w="1032" w:type="dxa"/>
            <w:vMerge w:val="restart"/>
            <w:shd w:val="clear" w:color="auto" w:fill="auto"/>
            <w:vAlign w:val="center"/>
          </w:tcPr>
          <w:p w14:paraId="7B8A06DC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</w:p>
          <w:p w14:paraId="7936217A" w14:textId="5B95EBFF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(</w:t>
            </w:r>
            <w:r w:rsidR="00E42EEB"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1</w:t>
            </w: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,0</w:t>
            </w: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đ)</w:t>
            </w:r>
          </w:p>
        </w:tc>
        <w:tc>
          <w:tcPr>
            <w:tcW w:w="7826" w:type="dxa"/>
            <w:shd w:val="clear" w:color="auto" w:fill="auto"/>
          </w:tcPr>
          <w:p w14:paraId="5D327737" w14:textId="72D88D4F" w:rsidR="00E42EEB" w:rsidRPr="00277943" w:rsidRDefault="00E42EEB" w:rsidP="00E42EEB">
            <w:pPr>
              <w:pStyle w:val="ListParagraph"/>
              <w:numPr>
                <w:ilvl w:val="0"/>
                <w:numId w:val="9"/>
              </w:numPr>
              <w:rPr>
                <w:sz w:val="26"/>
                <w:szCs w:val="26"/>
              </w:rPr>
            </w:pPr>
            <w:r w:rsidRPr="00277943">
              <w:rPr>
                <w:sz w:val="26"/>
                <w:szCs w:val="26"/>
                <w:lang w:val="vi-VN"/>
              </w:rPr>
              <w:t>48. 27 – 15. 27 + 17. 27</w:t>
            </w:r>
            <w:r w:rsidRPr="00277943">
              <w:rPr>
                <w:sz w:val="26"/>
                <w:szCs w:val="26"/>
              </w:rPr>
              <w:t>.</w:t>
            </w:r>
          </w:p>
          <w:p w14:paraId="74581989" w14:textId="5BB9F9D4" w:rsidR="00E42EEB" w:rsidRPr="00277943" w:rsidRDefault="00E42EEB" w:rsidP="00E42EEB">
            <w:pPr>
              <w:pStyle w:val="ListParagraph"/>
              <w:ind w:hanging="284"/>
              <w:rPr>
                <w:sz w:val="26"/>
                <w:szCs w:val="26"/>
              </w:rPr>
            </w:pPr>
            <w:r w:rsidRPr="00277943">
              <w:rPr>
                <w:sz w:val="26"/>
                <w:szCs w:val="26"/>
              </w:rPr>
              <w:t>= 27.(48 – 15 +17)</w:t>
            </w:r>
          </w:p>
          <w:p w14:paraId="31CBA1A0" w14:textId="77777777" w:rsidR="00E42EEB" w:rsidRPr="00277943" w:rsidRDefault="00E42EEB" w:rsidP="00E42EEB">
            <w:pPr>
              <w:pStyle w:val="ListParagraph"/>
              <w:ind w:hanging="284"/>
              <w:rPr>
                <w:sz w:val="26"/>
                <w:szCs w:val="26"/>
              </w:rPr>
            </w:pPr>
            <w:r w:rsidRPr="00277943">
              <w:rPr>
                <w:sz w:val="26"/>
                <w:szCs w:val="26"/>
              </w:rPr>
              <w:t>= 27.50</w:t>
            </w:r>
          </w:p>
          <w:p w14:paraId="6365B400" w14:textId="01428D9C" w:rsidR="0055696B" w:rsidRPr="00277943" w:rsidRDefault="00E42EEB" w:rsidP="00E42EEB">
            <w:pPr>
              <w:pStyle w:val="ListParagraph"/>
              <w:ind w:hanging="284"/>
              <w:rPr>
                <w:sz w:val="26"/>
                <w:szCs w:val="26"/>
              </w:rPr>
            </w:pPr>
            <w:r w:rsidRPr="00277943">
              <w:rPr>
                <w:sz w:val="26"/>
                <w:szCs w:val="26"/>
              </w:rPr>
              <w:t>= 135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FB75212" w14:textId="5D20B8A6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</w:t>
            </w:r>
            <w:r w:rsidR="00E42EEB"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5</w:t>
            </w:r>
          </w:p>
          <w:p w14:paraId="46D44FDC" w14:textId="4B58A33A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</w:t>
            </w:r>
            <w:r w:rsidR="00E42EEB"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5</w:t>
            </w:r>
          </w:p>
        </w:tc>
      </w:tr>
      <w:tr w:rsidR="00277943" w:rsidRPr="00277943" w14:paraId="3D8E995E" w14:textId="77777777" w:rsidTr="00EA2021">
        <w:trPr>
          <w:trHeight w:val="416"/>
        </w:trPr>
        <w:tc>
          <w:tcPr>
            <w:tcW w:w="1032" w:type="dxa"/>
            <w:vMerge/>
            <w:shd w:val="clear" w:color="auto" w:fill="auto"/>
            <w:vAlign w:val="center"/>
          </w:tcPr>
          <w:p w14:paraId="13C2FF8D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7826" w:type="dxa"/>
            <w:shd w:val="clear" w:color="auto" w:fill="auto"/>
          </w:tcPr>
          <w:p w14:paraId="33B82A12" w14:textId="59816085" w:rsidR="00E42EEB" w:rsidRPr="00277943" w:rsidRDefault="00E42EEB" w:rsidP="00E42EEB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7794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) 3</w:t>
            </w:r>
            <w:r w:rsidRPr="00277943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 xml:space="preserve">2  </w:t>
            </w:r>
            <w:r w:rsidRPr="0027794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+ 7</w:t>
            </w:r>
            <w:r w:rsidRPr="00277943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5</w:t>
            </w:r>
            <w:r w:rsidRPr="0027794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: 7</w:t>
            </w:r>
            <w:r w:rsidRPr="00277943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3</w:t>
            </w:r>
            <w:r w:rsidRPr="0027794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– 5 . 2.</w:t>
            </w:r>
            <w:r w:rsidRPr="00277943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3</w:t>
            </w:r>
          </w:p>
          <w:p w14:paraId="284CCC63" w14:textId="77777777" w:rsidR="0055696B" w:rsidRPr="00277943" w:rsidRDefault="00E42EEB" w:rsidP="00E42EEB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77943">
              <w:rPr>
                <w:rFonts w:ascii="Times New Roman" w:hAnsi="Times New Roman" w:cs="Times New Roman"/>
                <w:sz w:val="26"/>
                <w:szCs w:val="26"/>
              </w:rPr>
              <w:t>= 9 + 7</w:t>
            </w:r>
            <w:r w:rsidRPr="0027794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277943">
              <w:rPr>
                <w:rFonts w:ascii="Times New Roman" w:hAnsi="Times New Roman" w:cs="Times New Roman"/>
                <w:sz w:val="26"/>
                <w:szCs w:val="26"/>
              </w:rPr>
              <w:t xml:space="preserve"> - 5.8</w:t>
            </w:r>
          </w:p>
          <w:p w14:paraId="0A645A2B" w14:textId="2F57D964" w:rsidR="00E42EEB" w:rsidRPr="00277943" w:rsidRDefault="00E42EEB" w:rsidP="00E42EEB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77943">
              <w:rPr>
                <w:rFonts w:ascii="Times New Roman" w:hAnsi="Times New Roman" w:cs="Times New Roman"/>
                <w:sz w:val="26"/>
                <w:szCs w:val="26"/>
              </w:rPr>
              <w:t>= 9 + 49 – 40</w:t>
            </w:r>
          </w:p>
          <w:p w14:paraId="672F6E0D" w14:textId="04F78FDF" w:rsidR="00E42EEB" w:rsidRPr="00277943" w:rsidRDefault="00E42EEB" w:rsidP="00E42EEB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77943">
              <w:rPr>
                <w:rFonts w:ascii="Times New Roman" w:hAnsi="Times New Roman" w:cs="Times New Roman"/>
                <w:sz w:val="26"/>
                <w:szCs w:val="26"/>
              </w:rPr>
              <w:t>= 18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3F517C8D" w14:textId="1DB68B96" w:rsidR="0055696B" w:rsidRPr="00277943" w:rsidRDefault="0055696B" w:rsidP="00E42EE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  <w:p w14:paraId="7F15C564" w14:textId="77777777" w:rsidR="00E42EEB" w:rsidRPr="00277943" w:rsidRDefault="00E42EEB" w:rsidP="00E42EE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</w:p>
          <w:p w14:paraId="62A05FF8" w14:textId="77777777" w:rsidR="0055696B" w:rsidRPr="00277943" w:rsidRDefault="0055696B" w:rsidP="00E42EE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</w:tc>
      </w:tr>
      <w:tr w:rsidR="00277943" w:rsidRPr="00277943" w14:paraId="50D34A48" w14:textId="77777777" w:rsidTr="00EA2021">
        <w:trPr>
          <w:trHeight w:val="432"/>
        </w:trPr>
        <w:tc>
          <w:tcPr>
            <w:tcW w:w="1032" w:type="dxa"/>
            <w:shd w:val="clear" w:color="auto" w:fill="auto"/>
            <w:vAlign w:val="center"/>
          </w:tcPr>
          <w:p w14:paraId="229E70AF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3</w:t>
            </w:r>
          </w:p>
          <w:p w14:paraId="3355B2A1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(1,0 đ)</w:t>
            </w:r>
          </w:p>
        </w:tc>
        <w:tc>
          <w:tcPr>
            <w:tcW w:w="7826" w:type="dxa"/>
            <w:shd w:val="clear" w:color="auto" w:fill="auto"/>
          </w:tcPr>
          <w:p w14:paraId="21875B08" w14:textId="77777777" w:rsidR="00E42EEB" w:rsidRPr="00277943" w:rsidRDefault="00E42EEB" w:rsidP="00EA2021">
            <w:pPr>
              <w:pStyle w:val="ListParagraph1"/>
              <w:spacing w:after="0" w:line="360" w:lineRule="auto"/>
              <w:ind w:left="0"/>
              <w:jc w:val="both"/>
              <w:rPr>
                <w:sz w:val="26"/>
                <w:szCs w:val="26"/>
              </w:rPr>
            </w:pPr>
            <w:r w:rsidRPr="00277943">
              <w:rPr>
                <w:sz w:val="26"/>
                <w:szCs w:val="26"/>
              </w:rPr>
              <w:t xml:space="preserve">Tổng số tiền bạn An đã mua </w:t>
            </w:r>
            <w:r w:rsidRPr="00277943">
              <w:rPr>
                <w:sz w:val="26"/>
                <w:szCs w:val="26"/>
                <w:lang w:val="vi-VN"/>
              </w:rPr>
              <w:t>đồ dùng học tập</w:t>
            </w:r>
            <w:r w:rsidRPr="00277943">
              <w:rPr>
                <w:sz w:val="26"/>
                <w:szCs w:val="26"/>
              </w:rPr>
              <w:t>:</w:t>
            </w:r>
          </w:p>
          <w:p w14:paraId="507EEB74" w14:textId="51605193" w:rsidR="0055696B" w:rsidRPr="00277943" w:rsidRDefault="00E42EEB" w:rsidP="00EA2021">
            <w:pPr>
              <w:pStyle w:val="ListParagraph1"/>
              <w:spacing w:after="0" w:line="360" w:lineRule="auto"/>
              <w:ind w:left="0"/>
              <w:jc w:val="both"/>
              <w:rPr>
                <w:sz w:val="26"/>
                <w:szCs w:val="26"/>
              </w:rPr>
            </w:pPr>
            <w:r w:rsidRPr="00277943">
              <w:rPr>
                <w:sz w:val="26"/>
                <w:szCs w:val="26"/>
              </w:rPr>
              <w:t xml:space="preserve">9000.15 + 5000.5 + 12000 + 17000 = 189000 đồng </w:t>
            </w:r>
          </w:p>
          <w:p w14:paraId="301B94FD" w14:textId="1231C66E" w:rsidR="0055696B" w:rsidRPr="00277943" w:rsidRDefault="0055696B" w:rsidP="00EA2021">
            <w:pPr>
              <w:shd w:val="clear" w:color="auto" w:fill="FFFFF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77943">
              <w:rPr>
                <w:rFonts w:ascii="Times New Roman" w:hAnsi="Times New Roman" w:cs="Times New Roman"/>
                <w:kern w:val="24"/>
                <w:sz w:val="26"/>
                <w:szCs w:val="26"/>
              </w:rPr>
              <w:t xml:space="preserve"> </w:t>
            </w:r>
            <w:r w:rsidR="00E42EEB" w:rsidRPr="00277943">
              <w:rPr>
                <w:rFonts w:ascii="Times New Roman" w:hAnsi="Times New Roman" w:cs="Times New Roman"/>
                <w:kern w:val="24"/>
                <w:sz w:val="26"/>
                <w:szCs w:val="26"/>
              </w:rPr>
              <w:t>Vì 189000 &lt; 200000 nên</w:t>
            </w:r>
            <w:r w:rsidR="00E42EEB" w:rsidRPr="0027794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bạn An đủ tiền để mua sắm các vật dụng ấy</w:t>
            </w:r>
            <w:r w:rsidRPr="00277943">
              <w:rPr>
                <w:rFonts w:ascii="Times New Roman" w:hAnsi="Times New Roman" w:cs="Times New Roman"/>
                <w:kern w:val="24"/>
                <w:sz w:val="26"/>
                <w:szCs w:val="26"/>
              </w:rPr>
              <w:t>.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D2F6B34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1,0</w:t>
            </w:r>
          </w:p>
          <w:p w14:paraId="0F3073B3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</w:tc>
      </w:tr>
      <w:tr w:rsidR="00277943" w:rsidRPr="00277943" w14:paraId="23663475" w14:textId="77777777" w:rsidTr="00EA2021">
        <w:trPr>
          <w:trHeight w:val="432"/>
        </w:trPr>
        <w:tc>
          <w:tcPr>
            <w:tcW w:w="1032" w:type="dxa"/>
            <w:vMerge w:val="restart"/>
            <w:shd w:val="clear" w:color="auto" w:fill="auto"/>
            <w:vAlign w:val="center"/>
          </w:tcPr>
          <w:p w14:paraId="54D58518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4</w:t>
            </w:r>
          </w:p>
          <w:p w14:paraId="1E5FDADD" w14:textId="604B0513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(</w:t>
            </w: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1,</w:t>
            </w:r>
            <w:r w:rsidR="00ED1ABA"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 xml:space="preserve">5 </w:t>
            </w: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đ)</w:t>
            </w:r>
          </w:p>
        </w:tc>
        <w:tc>
          <w:tcPr>
            <w:tcW w:w="7826" w:type="dxa"/>
            <w:shd w:val="clear" w:color="auto" w:fill="auto"/>
          </w:tcPr>
          <w:p w14:paraId="7F1D0896" w14:textId="77777777" w:rsidR="0055696B" w:rsidRPr="00277943" w:rsidRDefault="00DF00E7" w:rsidP="0055696B">
            <w:pPr>
              <w:pStyle w:val="ListParagraph"/>
              <w:numPr>
                <w:ilvl w:val="0"/>
                <w:numId w:val="2"/>
              </w:numPr>
              <w:spacing w:line="360" w:lineRule="auto"/>
              <w:jc w:val="both"/>
              <w:rPr>
                <w:sz w:val="26"/>
                <w:szCs w:val="26"/>
              </w:rPr>
            </w:pPr>
            <w:r w:rsidRPr="00277943">
              <w:rPr>
                <w:sz w:val="26"/>
                <w:szCs w:val="26"/>
              </w:rPr>
              <w:t>Vẽ hình đúng</w:t>
            </w:r>
          </w:p>
          <w:p w14:paraId="5E5C0E66" w14:textId="41638203" w:rsidR="00DF00E7" w:rsidRPr="00277943" w:rsidRDefault="00DF00E7" w:rsidP="00DF00E7">
            <w:pPr>
              <w:pStyle w:val="ListParagraph"/>
              <w:spacing w:line="360" w:lineRule="auto"/>
              <w:ind w:left="360"/>
              <w:jc w:val="both"/>
              <w:rPr>
                <w:sz w:val="26"/>
                <w:szCs w:val="26"/>
              </w:rPr>
            </w:pPr>
            <w:r w:rsidRPr="00277943">
              <w:rPr>
                <w:sz w:val="26"/>
                <w:szCs w:val="26"/>
              </w:rPr>
              <w:t>Hai đường chéo: MP, NQ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6D7C37B1" w14:textId="77777777" w:rsidR="0055696B" w:rsidRPr="00277943" w:rsidRDefault="0055696B" w:rsidP="00DF00E7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</w:t>
            </w:r>
            <w:r w:rsidR="00DF00E7"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5</w:t>
            </w:r>
          </w:p>
          <w:p w14:paraId="0CA14F27" w14:textId="023D05F1" w:rsidR="00DF00E7" w:rsidRPr="00277943" w:rsidRDefault="00DF00E7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5</w:t>
            </w:r>
          </w:p>
        </w:tc>
      </w:tr>
      <w:tr w:rsidR="00277943" w:rsidRPr="00277943" w14:paraId="3BD7947C" w14:textId="77777777" w:rsidTr="00EA2021">
        <w:trPr>
          <w:trHeight w:val="432"/>
        </w:trPr>
        <w:tc>
          <w:tcPr>
            <w:tcW w:w="1032" w:type="dxa"/>
            <w:vMerge/>
            <w:shd w:val="clear" w:color="auto" w:fill="auto"/>
            <w:vAlign w:val="center"/>
          </w:tcPr>
          <w:p w14:paraId="22F72334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7826" w:type="dxa"/>
            <w:shd w:val="clear" w:color="auto" w:fill="auto"/>
          </w:tcPr>
          <w:p w14:paraId="7E0E4C4A" w14:textId="56089F42" w:rsidR="0055696B" w:rsidRPr="00277943" w:rsidRDefault="0055696B" w:rsidP="0055696B">
            <w:pPr>
              <w:pStyle w:val="ListParagraph"/>
              <w:numPr>
                <w:ilvl w:val="0"/>
                <w:numId w:val="2"/>
              </w:numPr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  <w:r w:rsidRPr="00277943">
              <w:rPr>
                <w:sz w:val="26"/>
                <w:szCs w:val="26"/>
                <w:lang w:val="vi-VN"/>
              </w:rPr>
              <w:t xml:space="preserve">Diện tích </w:t>
            </w:r>
            <w:r w:rsidR="00ED1ABA" w:rsidRPr="00277943">
              <w:rPr>
                <w:sz w:val="26"/>
                <w:szCs w:val="26"/>
              </w:rPr>
              <w:t>hình vuông</w:t>
            </w:r>
            <w:r w:rsidRPr="00277943">
              <w:rPr>
                <w:sz w:val="26"/>
                <w:szCs w:val="26"/>
                <w:lang w:val="vi-VN"/>
              </w:rPr>
              <w:t xml:space="preserve"> là:</w:t>
            </w:r>
            <w:r w:rsidR="00ED1ABA" w:rsidRPr="00277943">
              <w:rPr>
                <w:sz w:val="26"/>
                <w:szCs w:val="26"/>
              </w:rPr>
              <w:t xml:space="preserve"> 4</w:t>
            </w:r>
            <w:r w:rsidR="00ED1ABA" w:rsidRPr="00277943">
              <w:rPr>
                <w:sz w:val="26"/>
                <w:szCs w:val="26"/>
                <w:vertAlign w:val="superscript"/>
              </w:rPr>
              <w:t>2</w:t>
            </w:r>
            <w:r w:rsidR="00ED1ABA" w:rsidRPr="00277943">
              <w:rPr>
                <w:sz w:val="26"/>
                <w:szCs w:val="26"/>
              </w:rPr>
              <w:t xml:space="preserve"> = 16 cm</w:t>
            </w:r>
            <w:r w:rsidR="00ED1ABA" w:rsidRPr="00277943">
              <w:rPr>
                <w:sz w:val="26"/>
                <w:szCs w:val="26"/>
                <w:vertAlign w:val="superscript"/>
              </w:rPr>
              <w:t>2</w:t>
            </w:r>
          </w:p>
          <w:p w14:paraId="0591C140" w14:textId="4502E4A2" w:rsidR="0055696B" w:rsidRPr="00277943" w:rsidRDefault="00ED1ABA" w:rsidP="00EA2021">
            <w:pPr>
              <w:pStyle w:val="ListParagraph"/>
              <w:shd w:val="clear" w:color="auto" w:fill="FFFFFF"/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  <w:r w:rsidRPr="00277943">
              <w:rPr>
                <w:sz w:val="26"/>
                <w:szCs w:val="26"/>
                <w:lang w:val="vi-VN"/>
              </w:rPr>
              <w:t>Chu vi hình vuông: 4.4 = 16 cm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3AF6C39" w14:textId="55A073C4" w:rsidR="0055696B" w:rsidRPr="00277943" w:rsidRDefault="00ED1ABA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5</w:t>
            </w:r>
          </w:p>
        </w:tc>
      </w:tr>
      <w:tr w:rsidR="00277943" w:rsidRPr="00277943" w14:paraId="27AFE39F" w14:textId="77777777" w:rsidTr="00EA2021">
        <w:trPr>
          <w:trHeight w:val="432"/>
        </w:trPr>
        <w:tc>
          <w:tcPr>
            <w:tcW w:w="1032" w:type="dxa"/>
            <w:shd w:val="clear" w:color="auto" w:fill="auto"/>
            <w:vAlign w:val="center"/>
          </w:tcPr>
          <w:p w14:paraId="5868215A" w14:textId="77777777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5</w:t>
            </w:r>
          </w:p>
          <w:p w14:paraId="2DD45E66" w14:textId="44E81B80" w:rsidR="0055696B" w:rsidRPr="00277943" w:rsidRDefault="0055696B" w:rsidP="00EA20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(1,</w:t>
            </w:r>
            <w:r w:rsidR="00ED1ABA"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5</w:t>
            </w: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đ)</w:t>
            </w:r>
          </w:p>
        </w:tc>
        <w:tc>
          <w:tcPr>
            <w:tcW w:w="7826" w:type="dxa"/>
            <w:shd w:val="clear" w:color="auto" w:fill="auto"/>
          </w:tcPr>
          <w:p w14:paraId="423C114E" w14:textId="1B1E9535" w:rsidR="00DF00E7" w:rsidRPr="00277943" w:rsidRDefault="00DF00E7" w:rsidP="00ED1ABA">
            <w:pPr>
              <w:pStyle w:val="ListParagraph"/>
              <w:numPr>
                <w:ilvl w:val="0"/>
                <w:numId w:val="12"/>
              </w:numPr>
              <w:spacing w:line="360" w:lineRule="auto"/>
              <w:rPr>
                <w:sz w:val="26"/>
                <w:szCs w:val="26"/>
              </w:rPr>
            </w:pPr>
            <w:r w:rsidRPr="00277943">
              <w:rPr>
                <w:sz w:val="26"/>
                <w:szCs w:val="26"/>
              </w:rPr>
              <w:t>Vẽ hình</w:t>
            </w:r>
          </w:p>
          <w:p w14:paraId="7F4ECDD2" w14:textId="59861BF0" w:rsidR="00DF00E7" w:rsidRPr="00277943" w:rsidRDefault="00DF00E7" w:rsidP="00DF00E7">
            <w:pPr>
              <w:pStyle w:val="ListParagraph"/>
              <w:spacing w:line="360" w:lineRule="auto"/>
              <w:rPr>
                <w:sz w:val="26"/>
                <w:szCs w:val="26"/>
                <w:lang w:val="fr-FR"/>
              </w:rPr>
            </w:pPr>
            <w:r w:rsidRPr="00277943">
              <w:rPr>
                <w:sz w:val="26"/>
                <w:szCs w:val="26"/>
                <w:lang w:val="fr-FR"/>
              </w:rPr>
              <w:t xml:space="preserve">4 góc ở đỉnh l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  <m:t>A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  <w:lang w:val="fr-FR"/>
                </w:rPr>
                <m:t>;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  <m:t>B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  <w:lang w:val="fr-FR"/>
                </w:rPr>
                <m:t xml:space="preserve">; 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  <m:t>C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  <w:lang w:val="fr-FR"/>
                </w:rPr>
                <m:t xml:space="preserve">; 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  <m:t>D</m:t>
                  </m:r>
                </m:e>
              </m:acc>
            </m:oMath>
            <w:r w:rsidRPr="00277943">
              <w:rPr>
                <w:sz w:val="26"/>
                <w:szCs w:val="26"/>
                <w:lang w:val="fr-FR"/>
              </w:rPr>
              <w:t xml:space="preserve"> </w:t>
            </w:r>
          </w:p>
          <w:p w14:paraId="74FC5A13" w14:textId="2C20FD2F" w:rsidR="00DF00E7" w:rsidRPr="00277943" w:rsidRDefault="00DF00E7" w:rsidP="00DF00E7">
            <w:pPr>
              <w:pStyle w:val="ListParagraph"/>
              <w:spacing w:line="360" w:lineRule="auto"/>
              <w:rPr>
                <w:sz w:val="26"/>
                <w:szCs w:val="26"/>
              </w:rPr>
            </w:pPr>
            <w:r w:rsidRPr="00277943">
              <w:rPr>
                <w:sz w:val="26"/>
                <w:szCs w:val="26"/>
              </w:rPr>
              <w:t>Hai đường chéo: AC; BD</w:t>
            </w:r>
          </w:p>
          <w:p w14:paraId="0886425E" w14:textId="7A19937D" w:rsidR="00ED1ABA" w:rsidRPr="00277943" w:rsidRDefault="00ED1ABA" w:rsidP="00ED1ABA">
            <w:pPr>
              <w:pStyle w:val="ListParagraph"/>
              <w:numPr>
                <w:ilvl w:val="0"/>
                <w:numId w:val="12"/>
              </w:numPr>
              <w:spacing w:line="360" w:lineRule="auto"/>
              <w:rPr>
                <w:sz w:val="26"/>
                <w:szCs w:val="26"/>
              </w:rPr>
            </w:pPr>
            <w:r w:rsidRPr="00277943">
              <w:rPr>
                <w:sz w:val="26"/>
                <w:szCs w:val="26"/>
              </w:rPr>
              <w:t>Diện tích hình chữ nhật: 3.5 = 15 cm</w:t>
            </w:r>
            <w:r w:rsidRPr="00277943">
              <w:rPr>
                <w:sz w:val="26"/>
                <w:szCs w:val="26"/>
                <w:vertAlign w:val="superscript"/>
              </w:rPr>
              <w:t>2</w:t>
            </w:r>
          </w:p>
          <w:p w14:paraId="554E0E58" w14:textId="2009554C" w:rsidR="00ED1ABA" w:rsidRPr="00277943" w:rsidRDefault="00ED1ABA" w:rsidP="00DF00E7">
            <w:pPr>
              <w:pStyle w:val="ListParagraph"/>
              <w:spacing w:line="360" w:lineRule="auto"/>
              <w:rPr>
                <w:sz w:val="26"/>
                <w:szCs w:val="26"/>
              </w:rPr>
            </w:pPr>
            <w:r w:rsidRPr="00277943">
              <w:rPr>
                <w:sz w:val="26"/>
                <w:szCs w:val="26"/>
              </w:rPr>
              <w:lastRenderedPageBreak/>
              <w:t>Chu vi hình chữ nhật: (3 + 5). 2 = 16 cm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E892760" w14:textId="45E3307F" w:rsidR="0055696B" w:rsidRPr="00277943" w:rsidRDefault="0055696B" w:rsidP="00DF00E7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lastRenderedPageBreak/>
              <w:t>0</w:t>
            </w: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,</w:t>
            </w:r>
            <w:r w:rsidR="00DF00E7"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5</w:t>
            </w:r>
          </w:p>
          <w:p w14:paraId="70587A3A" w14:textId="290A2C70" w:rsidR="0055696B" w:rsidRPr="00277943" w:rsidRDefault="0055696B" w:rsidP="00DF00E7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5</w:t>
            </w:r>
          </w:p>
          <w:p w14:paraId="4F1B58CE" w14:textId="691D6DCC" w:rsidR="00DF00E7" w:rsidRPr="00277943" w:rsidRDefault="00DF00E7" w:rsidP="00DF00E7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25</w:t>
            </w:r>
          </w:p>
          <w:p w14:paraId="0D55E6CE" w14:textId="77777777" w:rsidR="00DF00E7" w:rsidRPr="00277943" w:rsidRDefault="00DF00E7" w:rsidP="00DF00E7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</w:t>
            </w: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,25</w:t>
            </w:r>
          </w:p>
          <w:p w14:paraId="2ACA2310" w14:textId="33841752" w:rsidR="00DF00E7" w:rsidRPr="00277943" w:rsidRDefault="00DF00E7" w:rsidP="00DF00E7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lastRenderedPageBreak/>
              <w:t>0,25</w:t>
            </w:r>
          </w:p>
        </w:tc>
      </w:tr>
      <w:tr w:rsidR="00DF00E7" w:rsidRPr="00277943" w14:paraId="61F540E4" w14:textId="77777777" w:rsidTr="00EA2021">
        <w:trPr>
          <w:trHeight w:val="432"/>
        </w:trPr>
        <w:tc>
          <w:tcPr>
            <w:tcW w:w="1032" w:type="dxa"/>
            <w:shd w:val="clear" w:color="auto" w:fill="auto"/>
            <w:vAlign w:val="center"/>
          </w:tcPr>
          <w:p w14:paraId="6307BA2C" w14:textId="77777777" w:rsidR="00DF00E7" w:rsidRPr="00277943" w:rsidRDefault="00DF00E7" w:rsidP="008D05A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lastRenderedPageBreak/>
              <w:t>6</w:t>
            </w:r>
          </w:p>
          <w:p w14:paraId="08560E35" w14:textId="1FEA3842" w:rsidR="00DF00E7" w:rsidRPr="00277943" w:rsidRDefault="00DF00E7" w:rsidP="008D05A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(0,5đ)</w:t>
            </w:r>
          </w:p>
        </w:tc>
        <w:tc>
          <w:tcPr>
            <w:tcW w:w="7826" w:type="dxa"/>
            <w:shd w:val="clear" w:color="auto" w:fill="auto"/>
          </w:tcPr>
          <w:p w14:paraId="7180A8EA" w14:textId="1FF150C2" w:rsidR="00DF00E7" w:rsidRPr="00277943" w:rsidRDefault="004F7C29" w:rsidP="008D05A3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77943">
              <w:rPr>
                <w:rFonts w:ascii="Times New Roman" w:hAnsi="Times New Roman" w:cs="Times New Roman"/>
                <w:sz w:val="26"/>
                <w:szCs w:val="26"/>
              </w:rPr>
              <w:t>Số hộp b</w:t>
            </w:r>
            <w:r w:rsidR="00277943" w:rsidRPr="00277943">
              <w:rPr>
                <w:rFonts w:ascii="Times New Roman" w:hAnsi="Times New Roman" w:cs="Times New Roman"/>
                <w:sz w:val="26"/>
                <w:szCs w:val="26"/>
              </w:rPr>
              <w:t>á</w:t>
            </w:r>
            <w:r w:rsidRPr="00277943">
              <w:rPr>
                <w:rFonts w:ascii="Times New Roman" w:hAnsi="Times New Roman" w:cs="Times New Roman"/>
                <w:sz w:val="26"/>
                <w:szCs w:val="26"/>
              </w:rPr>
              <w:t xml:space="preserve">nh </w:t>
            </w:r>
            <w:r w:rsidR="00D9754E">
              <w:rPr>
                <w:rFonts w:ascii="Times New Roman" w:hAnsi="Times New Roman" w:cs="Times New Roman"/>
                <w:sz w:val="26"/>
                <w:szCs w:val="26"/>
              </w:rPr>
              <w:t xml:space="preserve">có thể xếp </w:t>
            </w:r>
            <w:r w:rsidRPr="00277943">
              <w:rPr>
                <w:rFonts w:ascii="Times New Roman" w:hAnsi="Times New Roman" w:cs="Times New Roman"/>
                <w:sz w:val="26"/>
                <w:szCs w:val="26"/>
              </w:rPr>
              <w:t>được là ước của 20 mà lớn hơn 1 và nhỏ hơn 20:</w:t>
            </w:r>
          </w:p>
          <w:p w14:paraId="53AE7617" w14:textId="77777777" w:rsidR="00277943" w:rsidRPr="00277943" w:rsidRDefault="00277943" w:rsidP="008D05A3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77943">
              <w:rPr>
                <w:rFonts w:ascii="Times New Roman" w:hAnsi="Times New Roman" w:cs="Times New Roman"/>
                <w:sz w:val="26"/>
                <w:szCs w:val="26"/>
              </w:rPr>
              <w:t>Ư(20) = { 1; 2; 4; 5; 10; 20}</w:t>
            </w:r>
          </w:p>
          <w:p w14:paraId="686BAB84" w14:textId="433BE549" w:rsidR="00277943" w:rsidRPr="00277943" w:rsidRDefault="00277943" w:rsidP="008D05A3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77943">
              <w:rPr>
                <w:rFonts w:ascii="Times New Roman" w:hAnsi="Times New Roman" w:cs="Times New Roman"/>
                <w:sz w:val="26"/>
                <w:szCs w:val="26"/>
              </w:rPr>
              <w:t xml:space="preserve">Vậy số hộp bánh có thể </w:t>
            </w:r>
            <w:r w:rsidR="00D9754E">
              <w:rPr>
                <w:rFonts w:ascii="Times New Roman" w:hAnsi="Times New Roman" w:cs="Times New Roman"/>
                <w:sz w:val="26"/>
                <w:szCs w:val="26"/>
              </w:rPr>
              <w:t>xếp được</w:t>
            </w:r>
            <w:r w:rsidRPr="00277943">
              <w:rPr>
                <w:rFonts w:ascii="Times New Roman" w:hAnsi="Times New Roman" w:cs="Times New Roman"/>
                <w:sz w:val="26"/>
                <w:szCs w:val="26"/>
              </w:rPr>
              <w:t xml:space="preserve"> là 2 hộp; 4 hộp; 5 hộp; hoặc 10 hộp.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2489848" w14:textId="77777777" w:rsidR="00DF00E7" w:rsidRDefault="00407E29" w:rsidP="008D05A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.25</w:t>
            </w:r>
          </w:p>
          <w:p w14:paraId="0185C80D" w14:textId="77777777" w:rsidR="00407E29" w:rsidRDefault="00407E29" w:rsidP="008D05A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059FE3DD" w14:textId="5272C938" w:rsidR="00407E29" w:rsidRPr="00407E29" w:rsidRDefault="00407E29" w:rsidP="008D05A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.25</w:t>
            </w:r>
          </w:p>
        </w:tc>
      </w:tr>
      <w:tr w:rsidR="00DF00E7" w:rsidRPr="00277943" w14:paraId="67956579" w14:textId="77777777" w:rsidTr="00EA2021">
        <w:trPr>
          <w:trHeight w:val="432"/>
        </w:trPr>
        <w:tc>
          <w:tcPr>
            <w:tcW w:w="1032" w:type="dxa"/>
            <w:shd w:val="clear" w:color="auto" w:fill="auto"/>
            <w:vAlign w:val="center"/>
          </w:tcPr>
          <w:p w14:paraId="0F9893CC" w14:textId="5D40C7BA" w:rsidR="00DF00E7" w:rsidRPr="00277943" w:rsidRDefault="00277943" w:rsidP="008D05A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7</w:t>
            </w:r>
          </w:p>
          <w:p w14:paraId="53C2D527" w14:textId="0BD7C5B3" w:rsidR="00277943" w:rsidRPr="00277943" w:rsidRDefault="00277943" w:rsidP="008D05A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277943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(0,5đ)</w:t>
            </w:r>
          </w:p>
        </w:tc>
        <w:tc>
          <w:tcPr>
            <w:tcW w:w="7826" w:type="dxa"/>
            <w:shd w:val="clear" w:color="auto" w:fill="auto"/>
          </w:tcPr>
          <w:p w14:paraId="5A4B02E6" w14:textId="77D1B95C" w:rsidR="00445253" w:rsidRDefault="00445253" w:rsidP="008D05A3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Độ dài cạnh của mảnh vườn dùng để trồng trọt: 20  - 2.2 = 16 m</w:t>
            </w:r>
          </w:p>
          <w:p w14:paraId="22F76227" w14:textId="7478D331" w:rsidR="00DF00E7" w:rsidRPr="00277943" w:rsidRDefault="00277943" w:rsidP="008D05A3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77943"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Pr="0027794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iện tích trồng trọt của mảnh vườn</w:t>
            </w:r>
            <w:r w:rsidRPr="00277943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7478145A" w14:textId="00D5470E" w:rsidR="00277943" w:rsidRPr="00277943" w:rsidRDefault="00445253" w:rsidP="008D05A3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16</w:t>
            </w:r>
            <w:r w:rsidR="00277943" w:rsidRPr="0027794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 xml:space="preserve">2 </w:t>
            </w:r>
            <w:r w:rsidR="00277943" w:rsidRPr="00277943">
              <w:rPr>
                <w:rFonts w:ascii="Times New Roman" w:hAnsi="Times New Roman" w:cs="Times New Roman"/>
                <w:sz w:val="26"/>
                <w:szCs w:val="26"/>
              </w:rPr>
              <w:t xml:space="preserve"> = 256 m</w:t>
            </w:r>
            <w:r w:rsidR="00277943" w:rsidRPr="0027794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E274895" w14:textId="77777777" w:rsidR="00DF00E7" w:rsidRDefault="00407E29" w:rsidP="008D05A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.25</w:t>
            </w:r>
          </w:p>
          <w:p w14:paraId="3DB1C312" w14:textId="4F240761" w:rsidR="00407E29" w:rsidRPr="00407E29" w:rsidRDefault="00407E29" w:rsidP="008D05A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.25</w:t>
            </w:r>
          </w:p>
        </w:tc>
      </w:tr>
    </w:tbl>
    <w:p w14:paraId="1F28FF4C" w14:textId="77777777" w:rsidR="0055696B" w:rsidRPr="00277943" w:rsidRDefault="0055696B" w:rsidP="008D05A3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sectPr w:rsidR="0055696B" w:rsidRPr="00277943" w:rsidSect="00C0227F">
      <w:pgSz w:w="12240" w:h="15840"/>
      <w:pgMar w:top="568" w:right="1440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A13296"/>
    <w:multiLevelType w:val="hybridMultilevel"/>
    <w:tmpl w:val="6BA2AA46"/>
    <w:lvl w:ilvl="0" w:tplc="C1D6B4E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i w:val="0"/>
        <w:i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566FA3"/>
    <w:multiLevelType w:val="hybridMultilevel"/>
    <w:tmpl w:val="A40830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2377D3"/>
    <w:multiLevelType w:val="hybridMultilevel"/>
    <w:tmpl w:val="9FDC2F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6A3753"/>
    <w:multiLevelType w:val="hybridMultilevel"/>
    <w:tmpl w:val="337A56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78509F"/>
    <w:multiLevelType w:val="hybridMultilevel"/>
    <w:tmpl w:val="891C74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B719D6"/>
    <w:multiLevelType w:val="hybridMultilevel"/>
    <w:tmpl w:val="F26A4FB0"/>
    <w:lvl w:ilvl="0" w:tplc="B526F65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B470EE9"/>
    <w:multiLevelType w:val="hybridMultilevel"/>
    <w:tmpl w:val="6C209F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FCC5C6F"/>
    <w:multiLevelType w:val="hybridMultilevel"/>
    <w:tmpl w:val="D41491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EEF0E91"/>
    <w:multiLevelType w:val="hybridMultilevel"/>
    <w:tmpl w:val="E59E65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F473D12"/>
    <w:multiLevelType w:val="hybridMultilevel"/>
    <w:tmpl w:val="650E4724"/>
    <w:lvl w:ilvl="0" w:tplc="E92255D6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10" w15:restartNumberingAfterBreak="0">
    <w:nsid w:val="75B33573"/>
    <w:multiLevelType w:val="hybridMultilevel"/>
    <w:tmpl w:val="81C868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C257618"/>
    <w:multiLevelType w:val="hybridMultilevel"/>
    <w:tmpl w:val="AFD60FB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02171528">
    <w:abstractNumId w:val="0"/>
  </w:num>
  <w:num w:numId="2" w16cid:durableId="1098211984">
    <w:abstractNumId w:val="5"/>
  </w:num>
  <w:num w:numId="3" w16cid:durableId="162940393">
    <w:abstractNumId w:val="9"/>
  </w:num>
  <w:num w:numId="4" w16cid:durableId="775827043">
    <w:abstractNumId w:val="11"/>
  </w:num>
  <w:num w:numId="5" w16cid:durableId="1276668340">
    <w:abstractNumId w:val="7"/>
  </w:num>
  <w:num w:numId="6" w16cid:durableId="1960211601">
    <w:abstractNumId w:val="10"/>
  </w:num>
  <w:num w:numId="7" w16cid:durableId="695690650">
    <w:abstractNumId w:val="6"/>
  </w:num>
  <w:num w:numId="8" w16cid:durableId="100226866">
    <w:abstractNumId w:val="8"/>
  </w:num>
  <w:num w:numId="9" w16cid:durableId="2055301065">
    <w:abstractNumId w:val="4"/>
  </w:num>
  <w:num w:numId="10" w16cid:durableId="1647587623">
    <w:abstractNumId w:val="2"/>
  </w:num>
  <w:num w:numId="11" w16cid:durableId="1623344439">
    <w:abstractNumId w:val="3"/>
  </w:num>
  <w:num w:numId="12" w16cid:durableId="45537605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D4833"/>
    <w:rsid w:val="000A1105"/>
    <w:rsid w:val="000F0638"/>
    <w:rsid w:val="00104593"/>
    <w:rsid w:val="00126899"/>
    <w:rsid w:val="001423AC"/>
    <w:rsid w:val="001574BC"/>
    <w:rsid w:val="00193416"/>
    <w:rsid w:val="001A2AF4"/>
    <w:rsid w:val="001C0D98"/>
    <w:rsid w:val="001D4833"/>
    <w:rsid w:val="00271A1A"/>
    <w:rsid w:val="00277943"/>
    <w:rsid w:val="00335190"/>
    <w:rsid w:val="003835BC"/>
    <w:rsid w:val="00395AD9"/>
    <w:rsid w:val="003E0A1A"/>
    <w:rsid w:val="0040707D"/>
    <w:rsid w:val="00407E29"/>
    <w:rsid w:val="00421526"/>
    <w:rsid w:val="00445253"/>
    <w:rsid w:val="004F7C29"/>
    <w:rsid w:val="00515AAC"/>
    <w:rsid w:val="00544F81"/>
    <w:rsid w:val="0055696B"/>
    <w:rsid w:val="00580591"/>
    <w:rsid w:val="00590F8E"/>
    <w:rsid w:val="005A464B"/>
    <w:rsid w:val="005C1063"/>
    <w:rsid w:val="006313BB"/>
    <w:rsid w:val="00653D89"/>
    <w:rsid w:val="00735B19"/>
    <w:rsid w:val="0077131C"/>
    <w:rsid w:val="007F6701"/>
    <w:rsid w:val="00826839"/>
    <w:rsid w:val="00844274"/>
    <w:rsid w:val="008B463F"/>
    <w:rsid w:val="008D05A3"/>
    <w:rsid w:val="00A0094D"/>
    <w:rsid w:val="00A44E4B"/>
    <w:rsid w:val="00A65B00"/>
    <w:rsid w:val="00A745BD"/>
    <w:rsid w:val="00A77A03"/>
    <w:rsid w:val="00B22C7D"/>
    <w:rsid w:val="00B40031"/>
    <w:rsid w:val="00B71EBD"/>
    <w:rsid w:val="00B93840"/>
    <w:rsid w:val="00C0227F"/>
    <w:rsid w:val="00C169B1"/>
    <w:rsid w:val="00CA146F"/>
    <w:rsid w:val="00D14890"/>
    <w:rsid w:val="00D3048D"/>
    <w:rsid w:val="00D90B67"/>
    <w:rsid w:val="00D9754E"/>
    <w:rsid w:val="00DC0166"/>
    <w:rsid w:val="00DF00E7"/>
    <w:rsid w:val="00E006AA"/>
    <w:rsid w:val="00E06D7B"/>
    <w:rsid w:val="00E357FA"/>
    <w:rsid w:val="00E42EEB"/>
    <w:rsid w:val="00E849CB"/>
    <w:rsid w:val="00E96D92"/>
    <w:rsid w:val="00ED1ABA"/>
    <w:rsid w:val="00ED714E"/>
    <w:rsid w:val="00EF4A7C"/>
    <w:rsid w:val="00EF79A3"/>
    <w:rsid w:val="00F02059"/>
    <w:rsid w:val="00F73C3A"/>
    <w:rsid w:val="00FE0F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26C6CA"/>
  <w15:chartTrackingRefBased/>
  <w15:docId w15:val="{03C24BFB-CB27-4591-9D24-E1912B301C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19341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0A11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rsid w:val="000A1105"/>
  </w:style>
  <w:style w:type="table" w:customStyle="1" w:styleId="TableGrid2">
    <w:name w:val="Table Grid2"/>
    <w:basedOn w:val="TableNormal"/>
    <w:uiPriority w:val="39"/>
    <w:rsid w:val="00F02059"/>
    <w:pPr>
      <w:spacing w:after="0" w:line="240" w:lineRule="auto"/>
    </w:pPr>
    <w:rPr>
      <w:rFonts w:ascii="Times New Roman" w:hAnsi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55696B"/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55696B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6139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3</TotalTime>
  <Pages>4</Pages>
  <Words>691</Words>
  <Characters>3942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2-09-23T14:41:00Z</dcterms:created>
  <dcterms:modified xsi:type="dcterms:W3CDTF">2022-10-02T06:16:00Z</dcterms:modified>
</cp:coreProperties>
</file>